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401B95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136ECB3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C76DDA4" w14:textId="77777777" w:rsidR="00971F49" w:rsidRDefault="00971F49" w:rsidP="00971F49">
      <w:pPr>
        <w:jc w:val="center"/>
      </w:pPr>
      <w:r>
        <w:t>политехнический университет</w:t>
      </w:r>
    </w:p>
    <w:p w14:paraId="1721A7B2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012B21F6" w14:textId="77777777" w:rsidR="00971F49" w:rsidRDefault="00971F49" w:rsidP="00971F49">
      <w:pPr>
        <w:jc w:val="center"/>
      </w:pPr>
    </w:p>
    <w:p w14:paraId="6EC27E5E" w14:textId="77777777" w:rsidR="00971F49" w:rsidRDefault="00971F49" w:rsidP="00971F49">
      <w:pPr>
        <w:jc w:val="center"/>
      </w:pPr>
    </w:p>
    <w:p w14:paraId="3676D3D9" w14:textId="77777777" w:rsidR="00971F49" w:rsidRDefault="00971F49" w:rsidP="00971F49">
      <w:pPr>
        <w:jc w:val="center"/>
      </w:pPr>
    </w:p>
    <w:p w14:paraId="07AA04A0" w14:textId="77777777" w:rsidR="00971F49" w:rsidRDefault="00971F49" w:rsidP="00971F49">
      <w:pPr>
        <w:jc w:val="center"/>
      </w:pPr>
    </w:p>
    <w:p w14:paraId="20802AF8" w14:textId="77777777" w:rsidR="00971F49" w:rsidRDefault="00971F49" w:rsidP="00971F49">
      <w:pPr>
        <w:jc w:val="center"/>
      </w:pPr>
    </w:p>
    <w:p w14:paraId="6FFD3273" w14:textId="77777777" w:rsidR="00971F49" w:rsidRDefault="00971F49" w:rsidP="00971F49">
      <w:pPr>
        <w:jc w:val="center"/>
      </w:pPr>
    </w:p>
    <w:p w14:paraId="5F85551F" w14:textId="77777777" w:rsidR="00971F49" w:rsidRDefault="00971F49" w:rsidP="00971F49">
      <w:pPr>
        <w:jc w:val="center"/>
      </w:pPr>
    </w:p>
    <w:p w14:paraId="191F5D1B" w14:textId="77777777" w:rsidR="00971F49" w:rsidRDefault="00971F49" w:rsidP="00971F49">
      <w:pPr>
        <w:jc w:val="center"/>
      </w:pPr>
    </w:p>
    <w:p w14:paraId="63439C4A" w14:textId="77777777" w:rsidR="00971F49" w:rsidRDefault="00971F49" w:rsidP="00971F49">
      <w:pPr>
        <w:jc w:val="center"/>
      </w:pPr>
    </w:p>
    <w:p w14:paraId="33CFA7AA" w14:textId="77777777" w:rsidR="00971F49" w:rsidRDefault="00971F49" w:rsidP="00971F49">
      <w:pPr>
        <w:jc w:val="center"/>
      </w:pPr>
    </w:p>
    <w:p w14:paraId="405FE3FF" w14:textId="77777777" w:rsidR="00971F49" w:rsidRDefault="00971F49" w:rsidP="00971F49">
      <w:pPr>
        <w:jc w:val="center"/>
      </w:pPr>
    </w:p>
    <w:p w14:paraId="39BA932A" w14:textId="77777777" w:rsidR="00971F49" w:rsidRDefault="00971F49" w:rsidP="00971F49">
      <w:pPr>
        <w:jc w:val="center"/>
      </w:pPr>
    </w:p>
    <w:p w14:paraId="45AC90D1" w14:textId="77777777" w:rsidR="00971F49" w:rsidRDefault="00971F49" w:rsidP="00971F49">
      <w:pPr>
        <w:jc w:val="center"/>
      </w:pPr>
    </w:p>
    <w:p w14:paraId="083C849C" w14:textId="77777777" w:rsidR="00971F49" w:rsidRDefault="00971F49" w:rsidP="00971F49">
      <w:pPr>
        <w:jc w:val="center"/>
      </w:pPr>
    </w:p>
    <w:p w14:paraId="14B8109E" w14:textId="54273A04" w:rsidR="00971F49" w:rsidRDefault="00971F49" w:rsidP="00971F49">
      <w:pPr>
        <w:jc w:val="center"/>
      </w:pPr>
      <w:r>
        <w:t>Отчет по лабораторной работе №</w:t>
      </w:r>
      <w:r w:rsidR="00DC3BB6">
        <w:t xml:space="preserve"> </w:t>
      </w:r>
      <w:r w:rsidR="003E4548">
        <w:t>5</w:t>
      </w:r>
    </w:p>
    <w:p w14:paraId="74623CDC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C5BE5A" w14:textId="77777777" w:rsidR="00971F49" w:rsidRDefault="00971F49" w:rsidP="00971F49">
      <w:pPr>
        <w:jc w:val="center"/>
      </w:pPr>
      <w:r>
        <w:t>по дисциплине «Информатика»</w:t>
      </w:r>
    </w:p>
    <w:p w14:paraId="78247B67" w14:textId="77777777" w:rsidR="00971F49" w:rsidRDefault="00971F49" w:rsidP="00971F49">
      <w:pPr>
        <w:jc w:val="center"/>
      </w:pPr>
    </w:p>
    <w:p w14:paraId="2A9F103C" w14:textId="77777777" w:rsidR="00971F49" w:rsidRDefault="00971F49" w:rsidP="00971F49">
      <w:pPr>
        <w:jc w:val="center"/>
      </w:pPr>
    </w:p>
    <w:p w14:paraId="333EA457" w14:textId="77777777" w:rsidR="00971F49" w:rsidRDefault="00971F49" w:rsidP="00971F49">
      <w:pPr>
        <w:jc w:val="center"/>
      </w:pPr>
    </w:p>
    <w:p w14:paraId="05336F95" w14:textId="77777777" w:rsidR="00971F49" w:rsidRDefault="00971F49" w:rsidP="00971F49">
      <w:pPr>
        <w:jc w:val="center"/>
      </w:pPr>
    </w:p>
    <w:p w14:paraId="214C4FAB" w14:textId="77777777" w:rsidR="00971F49" w:rsidRDefault="00971F49" w:rsidP="00971F49">
      <w:pPr>
        <w:jc w:val="center"/>
      </w:pPr>
    </w:p>
    <w:p w14:paraId="079910DE" w14:textId="77777777" w:rsidR="00971F49" w:rsidRDefault="00971F49" w:rsidP="00971F49">
      <w:pPr>
        <w:jc w:val="center"/>
      </w:pPr>
    </w:p>
    <w:p w14:paraId="1628BB8A" w14:textId="77777777" w:rsidR="00971F49" w:rsidRDefault="00971F49" w:rsidP="00971F49">
      <w:pPr>
        <w:jc w:val="center"/>
      </w:pPr>
    </w:p>
    <w:p w14:paraId="33AF5B06" w14:textId="77777777" w:rsidR="00971F49" w:rsidRDefault="00971F49" w:rsidP="00971F49">
      <w:pPr>
        <w:jc w:val="center"/>
      </w:pPr>
    </w:p>
    <w:p w14:paraId="6943D05D" w14:textId="178F9672" w:rsidR="00971F49" w:rsidRDefault="00971F49" w:rsidP="00971F49">
      <w:pPr>
        <w:ind w:left="5670"/>
        <w:jc w:val="left"/>
      </w:pPr>
      <w:r>
        <w:t>Выполнил: студент групп</w:t>
      </w:r>
      <w:r w:rsidR="000F6E8A">
        <w:t>ы</w:t>
      </w:r>
      <w:r>
        <w:t xml:space="preserve"> ИСТ-2</w:t>
      </w:r>
      <w:r w:rsidR="000F6E8A">
        <w:t>2</w:t>
      </w:r>
      <w:r>
        <w:t xml:space="preserve">-1б </w:t>
      </w:r>
      <w:r w:rsidR="000F6E8A">
        <w:t>Братчиков З.С.</w:t>
      </w:r>
    </w:p>
    <w:p w14:paraId="699D8228" w14:textId="77777777" w:rsidR="00971F49" w:rsidRDefault="00971F49" w:rsidP="00971F49">
      <w:pPr>
        <w:ind w:left="5670"/>
        <w:jc w:val="left"/>
      </w:pPr>
    </w:p>
    <w:p w14:paraId="5A973AD5" w14:textId="77777777" w:rsidR="00971F49" w:rsidRDefault="00971F49" w:rsidP="00971F49">
      <w:pPr>
        <w:ind w:left="5670"/>
        <w:jc w:val="left"/>
      </w:pPr>
    </w:p>
    <w:p w14:paraId="76B8D258" w14:textId="41B47178" w:rsidR="00971F49" w:rsidRDefault="00971F49" w:rsidP="00971F49">
      <w:pPr>
        <w:ind w:left="5670"/>
        <w:jc w:val="left"/>
      </w:pPr>
      <w:r>
        <w:t xml:space="preserve">Проверил: </w:t>
      </w:r>
      <w:r w:rsidR="000F6E8A" w:rsidRPr="000F6E8A">
        <w:t>Нетбай Георгий Владимирович</w:t>
      </w:r>
    </w:p>
    <w:p w14:paraId="2B6A796C" w14:textId="77777777" w:rsidR="00971F49" w:rsidRDefault="00971F49" w:rsidP="00971F49">
      <w:pPr>
        <w:jc w:val="center"/>
      </w:pPr>
    </w:p>
    <w:p w14:paraId="2EC0FD07" w14:textId="77777777" w:rsidR="00971F49" w:rsidRDefault="00971F49" w:rsidP="00971F49">
      <w:pPr>
        <w:jc w:val="center"/>
      </w:pPr>
    </w:p>
    <w:p w14:paraId="3CB7B263" w14:textId="77777777" w:rsidR="00971F49" w:rsidRDefault="00971F49" w:rsidP="00971F49">
      <w:pPr>
        <w:jc w:val="center"/>
      </w:pPr>
    </w:p>
    <w:p w14:paraId="6E434652" w14:textId="77777777" w:rsidR="00971F49" w:rsidRDefault="00971F49" w:rsidP="00971F49">
      <w:pPr>
        <w:jc w:val="center"/>
      </w:pPr>
    </w:p>
    <w:p w14:paraId="25EDA722" w14:textId="77777777" w:rsidR="00971F49" w:rsidRDefault="00971F49" w:rsidP="00971F49">
      <w:pPr>
        <w:jc w:val="center"/>
      </w:pPr>
    </w:p>
    <w:p w14:paraId="29319A32" w14:textId="77777777" w:rsidR="00971F49" w:rsidRDefault="00971F49" w:rsidP="00971F49">
      <w:pPr>
        <w:jc w:val="center"/>
      </w:pPr>
    </w:p>
    <w:p w14:paraId="6EF537A5" w14:textId="77777777" w:rsidR="00971F49" w:rsidRDefault="00971F49" w:rsidP="00971F49">
      <w:pPr>
        <w:jc w:val="center"/>
      </w:pPr>
    </w:p>
    <w:p w14:paraId="506499B8" w14:textId="77777777" w:rsidR="00971F49" w:rsidRDefault="00971F49" w:rsidP="00971F49">
      <w:pPr>
        <w:jc w:val="center"/>
      </w:pPr>
    </w:p>
    <w:p w14:paraId="3E6A0D86" w14:textId="77777777" w:rsidR="00971F49" w:rsidRDefault="00971F49" w:rsidP="00971F49">
      <w:pPr>
        <w:jc w:val="center"/>
      </w:pPr>
    </w:p>
    <w:p w14:paraId="4F9A7580" w14:textId="639B77DA" w:rsidR="00FF6D44" w:rsidRPr="000F6E8A" w:rsidRDefault="00971F49" w:rsidP="000F6E8A">
      <w:pPr>
        <w:spacing w:after="200" w:line="276" w:lineRule="auto"/>
        <w:jc w:val="center"/>
        <w:rPr>
          <w:b/>
        </w:rPr>
      </w:pPr>
      <w:r>
        <w:t>Пермь, 202</w:t>
      </w:r>
      <w:r w:rsidR="00813359" w:rsidRPr="00DC3BB6">
        <w:t>2</w:t>
      </w:r>
      <w:r w:rsidR="00FF6D44">
        <w:br w:type="page"/>
      </w:r>
    </w:p>
    <w:p w14:paraId="739A9FBD" w14:textId="77777777" w:rsidR="0037690F" w:rsidRPr="00D446C2" w:rsidRDefault="0037690F" w:rsidP="0037690F">
      <w:pPr>
        <w:pStyle w:val="10"/>
      </w:pPr>
      <w:bookmarkStart w:id="0" w:name="_Toc84504560"/>
      <w:bookmarkStart w:id="1" w:name="_Hlk122984213"/>
      <w:bookmarkStart w:id="2" w:name="_Hlk122986370"/>
      <w:r>
        <w:lastRenderedPageBreak/>
        <w:t>Задание 1</w:t>
      </w:r>
      <w:bookmarkEnd w:id="0"/>
    </w:p>
    <w:p w14:paraId="0DEF199D" w14:textId="77777777" w:rsidR="00FA5111" w:rsidRPr="00D446C2" w:rsidRDefault="00D446C2" w:rsidP="0037690F">
      <w:pPr>
        <w:pStyle w:val="2"/>
      </w:pPr>
      <w:bookmarkStart w:id="3" w:name="_Toc84504561"/>
      <w:r>
        <w:t xml:space="preserve">1.1. </w:t>
      </w:r>
      <w:r w:rsidR="0037690F">
        <w:t>Постановка задачи</w:t>
      </w:r>
      <w:bookmarkEnd w:id="3"/>
    </w:p>
    <w:p w14:paraId="594264F2" w14:textId="1389429F" w:rsidR="00FF6D44" w:rsidRPr="00B17EDD" w:rsidRDefault="003E4548" w:rsidP="001E2AC2">
      <w:r w:rsidRPr="003E4548">
        <w:t xml:space="preserve">Написать программу, которая по заданным четырем значениям находит </w:t>
      </w:r>
      <w:r w:rsidRPr="003E4548">
        <w:object w:dxaOrig="2840" w:dyaOrig="360" w14:anchorId="6EB43C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8pt;height:18pt" o:ole="">
            <v:imagedata r:id="rId6" o:title=""/>
          </v:shape>
          <o:OLEObject Type="Embed" ProgID="Equation.3" ShapeID="_x0000_i1025" DrawAspect="Content" ObjectID="_1733600346" r:id="rId7"/>
        </w:object>
      </w:r>
      <w:r w:rsidRPr="003E4548">
        <w:t>.</w:t>
      </w:r>
    </w:p>
    <w:p w14:paraId="632773D9" w14:textId="77777777" w:rsidR="001E2AC2" w:rsidRPr="00B17EDD" w:rsidRDefault="00D446C2" w:rsidP="0037690F">
      <w:pPr>
        <w:pStyle w:val="2"/>
      </w:pPr>
      <w:bookmarkStart w:id="4" w:name="_Toc84504562"/>
      <w:r w:rsidRPr="00B17EDD">
        <w:t xml:space="preserve">1.2. </w:t>
      </w:r>
      <w:r w:rsidR="0037690F">
        <w:t>Решение</w:t>
      </w:r>
      <w:r w:rsidR="0037690F" w:rsidRPr="00B17EDD">
        <w:t xml:space="preserve"> </w:t>
      </w:r>
      <w:r w:rsidR="0037690F">
        <w:t>задачи</w:t>
      </w:r>
      <w:r w:rsidR="0037690F" w:rsidRPr="00B17EDD">
        <w:t xml:space="preserve">, </w:t>
      </w:r>
      <w:r w:rsidR="0037690F">
        <w:t>код</w:t>
      </w:r>
      <w:r w:rsidR="0037690F" w:rsidRPr="00B17EDD">
        <w:t xml:space="preserve"> </w:t>
      </w:r>
      <w:r w:rsidR="0037690F">
        <w:t>программы</w:t>
      </w:r>
      <w:bookmarkEnd w:id="4"/>
    </w:p>
    <w:p w14:paraId="1D500078" w14:textId="77777777" w:rsidR="003E4548" w:rsidRPr="003E4548" w:rsidRDefault="003E4548" w:rsidP="003E4548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</w:pP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import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util.Scanner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public class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z_1_5 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public static void 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mai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tring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[] </w:t>
      </w:r>
      <w:r w:rsidRPr="003E4548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args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double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in_1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in_2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ax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Scanner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input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new 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Scanner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i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значение a"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double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a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значение b"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double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b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значение c"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double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c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значение d"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double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d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min_1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Math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mi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a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b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min_2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Math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mi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d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max </w:t>
      </w:r>
      <w:r w:rsidRPr="003E4548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Math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max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in_1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in_2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3E454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3E4548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3E4548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ax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}</w:t>
      </w:r>
      <w:r w:rsidRPr="003E4548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>}</w:t>
      </w:r>
    </w:p>
    <w:p w14:paraId="4EDD7968" w14:textId="77777777" w:rsidR="0037690F" w:rsidRDefault="0037690F" w:rsidP="0037690F"/>
    <w:p w14:paraId="2187600D" w14:textId="77777777" w:rsidR="0037690F" w:rsidRDefault="00D446C2" w:rsidP="0037690F">
      <w:pPr>
        <w:pStyle w:val="2"/>
      </w:pPr>
      <w:bookmarkStart w:id="5" w:name="_Toc84504563"/>
      <w:bookmarkEnd w:id="2"/>
      <w:r>
        <w:t xml:space="preserve">1.3. </w:t>
      </w:r>
      <w:r w:rsidR="0037690F">
        <w:t>Тестирование работы программы с проверкой</w:t>
      </w:r>
      <w:bookmarkEnd w:id="5"/>
    </w:p>
    <w:p w14:paraId="617CA152" w14:textId="77777777" w:rsidR="0037690F" w:rsidRPr="00D446C2" w:rsidRDefault="0037690F" w:rsidP="0037690F"/>
    <w:p w14:paraId="0545B563" w14:textId="00DE1446" w:rsidR="0037690F" w:rsidRPr="003E4548" w:rsidRDefault="0037690F" w:rsidP="0037690F">
      <w:bookmarkStart w:id="6" w:name="_Hlk118056916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bookmarkEnd w:id="6"/>
      <w:r w:rsidR="003E4548">
        <w:rPr>
          <w:lang w:val="en-US"/>
        </w:rPr>
        <w:t>a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3E4548">
        <w:rPr>
          <w:lang w:val="en-US"/>
        </w:rPr>
        <w:t>b</w:t>
      </w:r>
      <w:r w:rsidR="009037DF" w:rsidRPr="009037DF">
        <w:t>,</w:t>
      </w:r>
      <w:r w:rsidR="003E4548" w:rsidRPr="003E4548">
        <w:t xml:space="preserve"> </w:t>
      </w:r>
      <w:r w:rsidR="003E4548">
        <w:t xml:space="preserve">в ячейку </w:t>
      </w:r>
      <w:r w:rsidR="003E4548">
        <w:rPr>
          <w:lang w:val="en-US"/>
        </w:rPr>
        <w:t>C</w:t>
      </w:r>
      <w:r w:rsidR="003E4548" w:rsidRPr="0037690F">
        <w:t xml:space="preserve">2 – </w:t>
      </w:r>
      <w:r w:rsidR="003E4548">
        <w:rPr>
          <w:lang w:val="en-US"/>
        </w:rPr>
        <w:t>c</w:t>
      </w:r>
      <w:r w:rsidR="003E4548" w:rsidRPr="009037DF">
        <w:t>,</w:t>
      </w:r>
      <w:r w:rsidR="009037DF" w:rsidRPr="009037DF">
        <w:t xml:space="preserve"> </w:t>
      </w:r>
      <w:r w:rsidR="003E4548">
        <w:t xml:space="preserve">в ячейку </w:t>
      </w:r>
      <w:r w:rsidR="003E4548">
        <w:rPr>
          <w:lang w:val="en-US"/>
        </w:rPr>
        <w:t>D</w:t>
      </w:r>
      <w:r w:rsidR="003E4548" w:rsidRPr="0037690F">
        <w:t xml:space="preserve">2 – </w:t>
      </w:r>
      <w:r w:rsidR="003E4548">
        <w:rPr>
          <w:lang w:val="en-US"/>
        </w:rPr>
        <w:t>d</w:t>
      </w:r>
      <w:r w:rsidR="003E4548" w:rsidRPr="003E4548">
        <w:t>.</w:t>
      </w:r>
    </w:p>
    <w:p w14:paraId="5E4C4E56" w14:textId="0CFC7AD4" w:rsidR="0037690F" w:rsidRDefault="0037690F" w:rsidP="0037690F">
      <w:r>
        <w:t>Формул</w:t>
      </w:r>
      <w:r w:rsidR="003E4548">
        <w:t>ы</w:t>
      </w:r>
      <w:r>
        <w:t xml:space="preserve"> для вычисления </w:t>
      </w:r>
      <w:r w:rsidR="003E4548">
        <w:t>минимумов и максимумов</w:t>
      </w:r>
      <w:r>
        <w:t>:</w:t>
      </w:r>
    </w:p>
    <w:p w14:paraId="706BF990" w14:textId="09D105E3" w:rsidR="009037DF" w:rsidRPr="00FB0FBB" w:rsidRDefault="003E4548" w:rsidP="0037690F">
      <w:r>
        <w:rPr>
          <w:lang w:val="en-US"/>
        </w:rPr>
        <w:t>E</w:t>
      </w:r>
      <w:r w:rsidRPr="003E4548">
        <w:t>2) =</w:t>
      </w:r>
      <w:r>
        <w:t>мин(А2,</w:t>
      </w:r>
      <w:r>
        <w:rPr>
          <w:lang w:val="en-US"/>
        </w:rPr>
        <w:t>B</w:t>
      </w:r>
      <w:r w:rsidRPr="00FB0FBB">
        <w:t>2)</w:t>
      </w:r>
    </w:p>
    <w:p w14:paraId="32DB7EAD" w14:textId="09B2928C" w:rsidR="003E4548" w:rsidRPr="00FB0FBB" w:rsidRDefault="003E4548" w:rsidP="0037690F">
      <w:r>
        <w:rPr>
          <w:lang w:val="en-US"/>
        </w:rPr>
        <w:t>F</w:t>
      </w:r>
      <w:r w:rsidRPr="003E4548">
        <w:t>2) =</w:t>
      </w:r>
      <w:r>
        <w:t>мин(</w:t>
      </w:r>
      <w:r>
        <w:rPr>
          <w:lang w:val="en-US"/>
        </w:rPr>
        <w:t>C</w:t>
      </w:r>
      <w:r w:rsidRPr="00FB0FBB">
        <w:t>2,</w:t>
      </w:r>
      <w:r>
        <w:rPr>
          <w:lang w:val="en-US"/>
        </w:rPr>
        <w:t>D</w:t>
      </w:r>
      <w:r w:rsidRPr="00FB0FBB">
        <w:t>2)</w:t>
      </w:r>
    </w:p>
    <w:p w14:paraId="22ACAE4C" w14:textId="5F128A8D" w:rsidR="003E4548" w:rsidRPr="00FB0FBB" w:rsidRDefault="003E4548" w:rsidP="0037690F">
      <w:r>
        <w:rPr>
          <w:lang w:val="en-US"/>
        </w:rPr>
        <w:t>G</w:t>
      </w:r>
      <w:r w:rsidRPr="00FB0FBB">
        <w:t>2) =</w:t>
      </w:r>
      <w:r>
        <w:t>макс(</w:t>
      </w:r>
      <w:r>
        <w:rPr>
          <w:lang w:val="en-US"/>
        </w:rPr>
        <w:t>E</w:t>
      </w:r>
      <w:r w:rsidRPr="00FB0FBB">
        <w:t>2,</w:t>
      </w:r>
      <w:r>
        <w:rPr>
          <w:lang w:val="en-US"/>
        </w:rPr>
        <w:t>F</w:t>
      </w:r>
      <w:r w:rsidRPr="00FB0FBB">
        <w:t>2)</w:t>
      </w:r>
    </w:p>
    <w:p w14:paraId="45DC4B24" w14:textId="77777777" w:rsidR="0037690F" w:rsidRPr="000F6E8A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2F3B72C1" w14:textId="77777777" w:rsidR="00FF6D44" w:rsidRPr="000F6E8A" w:rsidRDefault="00FF6D44" w:rsidP="0037690F"/>
    <w:p w14:paraId="16AE2551" w14:textId="311550B6" w:rsidR="00955A36" w:rsidRPr="003E4548" w:rsidRDefault="003E4548" w:rsidP="00955A36">
      <w:pPr>
        <w:jc w:val="center"/>
      </w:pPr>
      <w:r w:rsidRPr="003E4548">
        <w:rPr>
          <w:noProof/>
        </w:rPr>
        <w:drawing>
          <wp:inline distT="0" distB="0" distL="0" distR="0" wp14:anchorId="19C6368D" wp14:editId="20D71131">
            <wp:extent cx="5940425" cy="703580"/>
            <wp:effectExtent l="0" t="0" r="317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47AE" w14:textId="77777777" w:rsidR="00955A36" w:rsidRPr="000F6E8A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1DFC9AFB" w14:textId="77777777" w:rsidR="00955A36" w:rsidRPr="000F6E8A" w:rsidRDefault="00955A36" w:rsidP="00955A36"/>
    <w:p w14:paraId="7ED24E92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51D2A80" w14:textId="77777777" w:rsidR="00955A36" w:rsidRPr="00FF6D44" w:rsidRDefault="00FF6D44" w:rsidP="00955A36">
      <w:pPr>
        <w:jc w:val="right"/>
      </w:pPr>
      <w:r>
        <w:t>Таблица 1</w:t>
      </w:r>
    </w:p>
    <w:p w14:paraId="2AF46D42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3373"/>
        <w:gridCol w:w="5323"/>
      </w:tblGrid>
      <w:tr w:rsidR="00635C15" w14:paraId="2AD8EA8D" w14:textId="77777777" w:rsidTr="00476284">
        <w:tc>
          <w:tcPr>
            <w:tcW w:w="633" w:type="dxa"/>
          </w:tcPr>
          <w:p w14:paraId="7E104102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4284" w:type="dxa"/>
          </w:tcPr>
          <w:p w14:paraId="509AE73B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54" w:type="dxa"/>
          </w:tcPr>
          <w:p w14:paraId="61A5A5DD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35C15" w14:paraId="13267DD6" w14:textId="77777777" w:rsidTr="00476284">
        <w:tc>
          <w:tcPr>
            <w:tcW w:w="633" w:type="dxa"/>
            <w:vAlign w:val="center"/>
          </w:tcPr>
          <w:p w14:paraId="5EAADFD7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284" w:type="dxa"/>
            <w:vAlign w:val="center"/>
          </w:tcPr>
          <w:p w14:paraId="5C5A12EC" w14:textId="11C578B8" w:rsidR="00FF6D44" w:rsidRDefault="003E4548" w:rsidP="00FF6D44">
            <w:pPr>
              <w:jc w:val="left"/>
            </w:pPr>
            <w:r w:rsidRPr="003E4548">
              <w:rPr>
                <w:noProof/>
              </w:rPr>
              <w:drawing>
                <wp:inline distT="0" distB="0" distL="0" distR="0" wp14:anchorId="5FB4DD32" wp14:editId="3896A367">
                  <wp:extent cx="2029108" cy="2391109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2391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0694BD15" w14:textId="4800B3AD" w:rsidR="00FF6D44" w:rsidRDefault="003E4548" w:rsidP="00FF6D4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D0AA8AE" wp14:editId="5483CAD4">
                  <wp:extent cx="3297033" cy="38925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1996" cy="4016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C15" w14:paraId="202D6FB6" w14:textId="77777777" w:rsidTr="00476284">
        <w:tc>
          <w:tcPr>
            <w:tcW w:w="633" w:type="dxa"/>
            <w:vAlign w:val="center"/>
          </w:tcPr>
          <w:p w14:paraId="46B63EDA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84" w:type="dxa"/>
            <w:vAlign w:val="center"/>
          </w:tcPr>
          <w:p w14:paraId="58960F4E" w14:textId="6871DF8D" w:rsidR="00FF6D44" w:rsidRDefault="00635C15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B0C0965" wp14:editId="080FFD37">
                  <wp:extent cx="1990725" cy="2353310"/>
                  <wp:effectExtent l="0" t="0" r="9525" b="889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2353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0FD60293" w14:textId="65A2AD10" w:rsidR="00FF6D44" w:rsidRDefault="00635C15" w:rsidP="00FF6D44">
            <w:pPr>
              <w:jc w:val="center"/>
            </w:pPr>
            <w:r w:rsidRPr="00635C15">
              <w:rPr>
                <w:noProof/>
              </w:rPr>
              <w:drawing>
                <wp:inline distT="0" distB="0" distL="0" distR="0" wp14:anchorId="2CD61E6C" wp14:editId="5CA85AC9">
                  <wp:extent cx="3212465" cy="347516"/>
                  <wp:effectExtent l="0" t="0" r="698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1411" cy="356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"/>
    <w:p w14:paraId="4BF76CD2" w14:textId="77777777" w:rsidR="00476284" w:rsidRPr="00476284" w:rsidRDefault="00476284" w:rsidP="00476284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476284">
        <w:rPr>
          <w:rFonts w:eastAsiaTheme="majorEastAsia" w:cstheme="majorBidi"/>
          <w:b/>
          <w:bCs/>
          <w:szCs w:val="28"/>
        </w:rPr>
        <w:t>Задание 2</w:t>
      </w:r>
    </w:p>
    <w:p w14:paraId="6E169D69" w14:textId="77777777" w:rsidR="00476284" w:rsidRPr="00476284" w:rsidRDefault="00476284" w:rsidP="0047628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1. Постановка задачи</w:t>
      </w:r>
    </w:p>
    <w:p w14:paraId="7C33E3A0" w14:textId="69373583" w:rsidR="00476284" w:rsidRPr="00476284" w:rsidRDefault="00635C15" w:rsidP="00476284">
      <w:r w:rsidRPr="00635C15">
        <w:t>Написать программу, выводящую на экран те числа, которые меньше</w:t>
      </w:r>
      <w:r>
        <w:t xml:space="preserve"> </w:t>
      </w:r>
      <w:r>
        <w:rPr>
          <w:lang w:val="en-US"/>
        </w:rPr>
        <w:t>k</w:t>
      </w:r>
      <w:r w:rsidRPr="00635C15">
        <w:t xml:space="preserve"> и сумма цифр которых меньше </w:t>
      </w:r>
      <w:r>
        <w:rPr>
          <w:lang w:val="en-US"/>
        </w:rPr>
        <w:t>l</w:t>
      </w:r>
      <w:r w:rsidRPr="00635C15">
        <w:t>. Изначально задается три трехзначных числа.</w:t>
      </w:r>
    </w:p>
    <w:p w14:paraId="731D1FBC" w14:textId="4435D48F" w:rsidR="00476284" w:rsidRPr="00635C15" w:rsidRDefault="00476284" w:rsidP="00635C15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2. Решение задачи, код программы</w:t>
      </w:r>
    </w:p>
    <w:p w14:paraId="35F73915" w14:textId="77777777" w:rsidR="00635C15" w:rsidRDefault="00635C15" w:rsidP="00635C15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2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c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k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l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sum_a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sum_b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sum_c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a_1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b_1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c_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k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k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l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l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a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a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b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c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c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sum_a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sum_b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>sum_c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a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b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c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c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a_1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    </w:t>
      </w:r>
      <w:r>
        <w:rPr>
          <w:rFonts w:ascii="JetBrains Mono" w:hAnsi="JetBrains Mono"/>
          <w:color w:val="FCFCFA"/>
        </w:rPr>
        <w:t xml:space="preserve">sum_a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 xml:space="preserve">a_1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a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a_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b_1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um_b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 xml:space="preserve">b_1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b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b_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c_1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um_c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 xml:space="preserve">c_1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c_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c_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sum_a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color w:val="FCFCFA"/>
        </w:rPr>
        <w:t xml:space="preserve">l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a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k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sum_b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color w:val="FCFCFA"/>
        </w:rPr>
        <w:t xml:space="preserve">l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k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sum_c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 xml:space="preserve">l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c 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color w:val="FCFCFA"/>
        </w:rPr>
        <w:t>k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c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760721AD" w14:textId="77777777" w:rsidR="00476284" w:rsidRPr="00476284" w:rsidRDefault="00476284" w:rsidP="00476284"/>
    <w:p w14:paraId="0AA3E8DB" w14:textId="77777777" w:rsidR="00476284" w:rsidRPr="00476284" w:rsidRDefault="00476284" w:rsidP="0047628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3. Тестирование работы программы с проверкой</w:t>
      </w:r>
    </w:p>
    <w:p w14:paraId="5CB0789C" w14:textId="7D68B524" w:rsidR="00476284" w:rsidRPr="00476284" w:rsidRDefault="00476284" w:rsidP="00476284"/>
    <w:p w14:paraId="34365502" w14:textId="54CC1FEF" w:rsidR="00476284" w:rsidRPr="00476284" w:rsidRDefault="00476284" w:rsidP="00476284">
      <w:pPr>
        <w:jc w:val="center"/>
      </w:pPr>
    </w:p>
    <w:p w14:paraId="2367FE94" w14:textId="77777777" w:rsidR="00476284" w:rsidRPr="00476284" w:rsidRDefault="00476284" w:rsidP="00476284">
      <w:pPr>
        <w:jc w:val="center"/>
      </w:pPr>
      <w:r w:rsidRPr="00476284">
        <w:t xml:space="preserve">Рис. 2. Решение задачи в </w:t>
      </w:r>
      <w:r w:rsidRPr="00476284">
        <w:rPr>
          <w:lang w:val="en-US"/>
        </w:rPr>
        <w:t>MS</w:t>
      </w:r>
      <w:r w:rsidRPr="00476284">
        <w:t xml:space="preserve"> </w:t>
      </w:r>
      <w:r w:rsidRPr="00476284">
        <w:rPr>
          <w:lang w:val="en-US"/>
        </w:rPr>
        <w:t>Excel</w:t>
      </w:r>
    </w:p>
    <w:p w14:paraId="679E26DD" w14:textId="77777777" w:rsidR="00476284" w:rsidRPr="00476284" w:rsidRDefault="00476284" w:rsidP="00476284"/>
    <w:p w14:paraId="3945E7D8" w14:textId="16356704" w:rsidR="00476284" w:rsidRPr="00476284" w:rsidRDefault="00476284" w:rsidP="00476284">
      <w:r w:rsidRPr="00476284">
        <w:t xml:space="preserve">Далее в таблице 2 представлено тестирование работы программы с проверкой решения задач на языке </w:t>
      </w:r>
      <w:r w:rsidRPr="00476284">
        <w:rPr>
          <w:lang w:val="en-US"/>
        </w:rPr>
        <w:t>Java</w:t>
      </w:r>
      <w:r w:rsidRPr="00476284">
        <w:t xml:space="preserve"> с решением задачи </w:t>
      </w:r>
      <w:r w:rsidR="00623A7D">
        <w:t>аналитически</w:t>
      </w:r>
      <w:r w:rsidRPr="00476284">
        <w:t>.</w:t>
      </w:r>
    </w:p>
    <w:p w14:paraId="49DC111A" w14:textId="77777777" w:rsidR="00476284" w:rsidRPr="00476284" w:rsidRDefault="00476284" w:rsidP="00476284">
      <w:pPr>
        <w:jc w:val="right"/>
      </w:pPr>
      <w:r w:rsidRPr="00476284">
        <w:t>Таблица 2</w:t>
      </w:r>
    </w:p>
    <w:p w14:paraId="1A88DECD" w14:textId="77777777" w:rsidR="00476284" w:rsidRPr="00476284" w:rsidRDefault="00476284" w:rsidP="00476284">
      <w:pPr>
        <w:jc w:val="center"/>
      </w:pPr>
      <w:r w:rsidRPr="00476284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609"/>
        <w:gridCol w:w="5080"/>
      </w:tblGrid>
      <w:tr w:rsidR="00F77FDB" w:rsidRPr="00476284" w14:paraId="3DB726E0" w14:textId="77777777" w:rsidTr="009F359D">
        <w:tc>
          <w:tcPr>
            <w:tcW w:w="599" w:type="dxa"/>
          </w:tcPr>
          <w:p w14:paraId="0FD81579" w14:textId="77777777" w:rsidR="00476284" w:rsidRPr="00476284" w:rsidRDefault="00476284" w:rsidP="00476284">
            <w:pPr>
              <w:jc w:val="center"/>
            </w:pPr>
            <w:r w:rsidRPr="00476284">
              <w:t>№ п.п.</w:t>
            </w:r>
          </w:p>
        </w:tc>
        <w:tc>
          <w:tcPr>
            <w:tcW w:w="3628" w:type="dxa"/>
          </w:tcPr>
          <w:p w14:paraId="6FBC82DE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t xml:space="preserve">Решение </w:t>
            </w:r>
            <w:r w:rsidRPr="00476284"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2DF57C88" w14:textId="42E67326" w:rsidR="00476284" w:rsidRPr="00476284" w:rsidRDefault="00623A7D" w:rsidP="00476284">
            <w:pPr>
              <w:jc w:val="center"/>
              <w:rPr>
                <w:lang w:val="en-US"/>
              </w:rPr>
            </w:pPr>
            <w:r>
              <w:t>аналитически</w:t>
            </w:r>
          </w:p>
        </w:tc>
      </w:tr>
      <w:tr w:rsidR="00F77FDB" w:rsidRPr="00476284" w14:paraId="009462BB" w14:textId="77777777" w:rsidTr="009F359D">
        <w:tc>
          <w:tcPr>
            <w:tcW w:w="599" w:type="dxa"/>
            <w:vAlign w:val="center"/>
          </w:tcPr>
          <w:p w14:paraId="365B456E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66834F92" w14:textId="5115B56A" w:rsidR="00476284" w:rsidRPr="00476284" w:rsidRDefault="00AA4982" w:rsidP="00476284">
            <w:pPr>
              <w:jc w:val="left"/>
            </w:pPr>
            <w:r w:rsidRPr="00AA4982">
              <w:drawing>
                <wp:inline distT="0" distB="0" distL="0" distR="0" wp14:anchorId="48DD7D92" wp14:editId="7427309D">
                  <wp:extent cx="1133633" cy="3219899"/>
                  <wp:effectExtent l="0" t="0" r="952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633" cy="3219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33F36EE" w14:textId="77777777" w:rsidR="00476284" w:rsidRDefault="00AA4982" w:rsidP="00476284">
            <w:pPr>
              <w:jc w:val="center"/>
              <w:rPr>
                <w:lang w:val="en-US"/>
              </w:rPr>
            </w:pPr>
            <w:r>
              <w:t>12</w:t>
            </w:r>
            <w:r>
              <w:rPr>
                <w:lang w:val="en-US"/>
              </w:rPr>
              <w:t>&lt;147; 1+2&lt;14</w:t>
            </w:r>
          </w:p>
          <w:p w14:paraId="429F5588" w14:textId="77777777" w:rsidR="00AA4982" w:rsidRDefault="00AA4982" w:rsidP="004762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&lt;147; 4+5&lt;14</w:t>
            </w:r>
          </w:p>
          <w:p w14:paraId="5690803C" w14:textId="3993E5FB" w:rsidR="00AA4982" w:rsidRPr="00AA4982" w:rsidRDefault="00AA4982" w:rsidP="00476284">
            <w:pPr>
              <w:jc w:val="center"/>
            </w:pPr>
            <w:r>
              <w:rPr>
                <w:lang w:val="en-US"/>
              </w:rPr>
              <w:t>89&lt;147; 8+9&gt;14(</w:t>
            </w:r>
            <w:r>
              <w:t>не выводится)</w:t>
            </w:r>
          </w:p>
        </w:tc>
      </w:tr>
      <w:tr w:rsidR="00F77FDB" w:rsidRPr="00476284" w14:paraId="2D46BE99" w14:textId="77777777" w:rsidTr="009F359D">
        <w:tc>
          <w:tcPr>
            <w:tcW w:w="599" w:type="dxa"/>
            <w:vAlign w:val="center"/>
          </w:tcPr>
          <w:p w14:paraId="579C46BF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rPr>
                <w:lang w:val="en-US"/>
              </w:rPr>
              <w:lastRenderedPageBreak/>
              <w:t>2</w:t>
            </w:r>
          </w:p>
        </w:tc>
        <w:tc>
          <w:tcPr>
            <w:tcW w:w="3628" w:type="dxa"/>
            <w:vAlign w:val="center"/>
          </w:tcPr>
          <w:p w14:paraId="2152EAAD" w14:textId="136350DD" w:rsidR="00476284" w:rsidRPr="00476284" w:rsidRDefault="00AA4982" w:rsidP="00476284">
            <w:pPr>
              <w:jc w:val="left"/>
            </w:pPr>
            <w:r w:rsidRPr="00AA4982">
              <w:drawing>
                <wp:inline distT="0" distB="0" distL="0" distR="0" wp14:anchorId="6421F876" wp14:editId="0645C054">
                  <wp:extent cx="1009791" cy="2886478"/>
                  <wp:effectExtent l="0" t="0" r="0" b="952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791" cy="2886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06A7051" w14:textId="77777777" w:rsidR="00476284" w:rsidRDefault="00AA4982" w:rsidP="00476284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&lt;2; 2&lt;4</w:t>
            </w:r>
          </w:p>
          <w:p w14:paraId="7F1813E7" w14:textId="77777777" w:rsidR="00AA4982" w:rsidRDefault="00AA4982" w:rsidP="00476284">
            <w:pPr>
              <w:jc w:val="center"/>
            </w:pPr>
            <w:r>
              <w:rPr>
                <w:lang w:val="en-US"/>
              </w:rPr>
              <w:t>3&gt;2(</w:t>
            </w:r>
            <w:r>
              <w:t>не выводится)</w:t>
            </w:r>
          </w:p>
          <w:p w14:paraId="0501B343" w14:textId="07961BCE" w:rsidR="00AA4982" w:rsidRPr="00AA4982" w:rsidRDefault="00AA4982" w:rsidP="00476284">
            <w:pPr>
              <w:jc w:val="center"/>
            </w:pPr>
            <w:r>
              <w:t>5</w:t>
            </w:r>
            <w:r>
              <w:rPr>
                <w:lang w:val="en-US"/>
              </w:rPr>
              <w:t>&gt;</w:t>
            </w:r>
            <w:r>
              <w:t>2(не выводится</w:t>
            </w:r>
          </w:p>
        </w:tc>
      </w:tr>
    </w:tbl>
    <w:p w14:paraId="0E0AC256" w14:textId="77777777" w:rsidR="00476284" w:rsidRPr="00476284" w:rsidRDefault="00476284" w:rsidP="00476284">
      <w:pPr>
        <w:rPr>
          <w:rFonts w:cs="Times New Roman"/>
          <w:sz w:val="22"/>
        </w:rPr>
      </w:pPr>
    </w:p>
    <w:p w14:paraId="72C78096" w14:textId="77777777" w:rsidR="00CA47CC" w:rsidRPr="00CA47CC" w:rsidRDefault="00CA47CC" w:rsidP="00CA47CC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CA47CC">
        <w:rPr>
          <w:rFonts w:eastAsiaTheme="majorEastAsia" w:cstheme="majorBidi"/>
          <w:b/>
          <w:bCs/>
          <w:szCs w:val="28"/>
        </w:rPr>
        <w:t>Задание 3</w:t>
      </w:r>
    </w:p>
    <w:p w14:paraId="6A9CE63D" w14:textId="2EE9AA59" w:rsid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1. Постановка задачи</w:t>
      </w:r>
    </w:p>
    <w:p w14:paraId="5538D626" w14:textId="2BA9344D" w:rsidR="00771244" w:rsidRPr="00CA47CC" w:rsidRDefault="00771244" w:rsidP="00771244">
      <w:pPr>
        <w:keepNext/>
        <w:keepLines/>
        <w:spacing w:before="40"/>
        <w:outlineLvl w:val="1"/>
        <w:rPr>
          <w:rFonts w:eastAsiaTheme="majorEastAsia" w:cstheme="majorBidi"/>
          <w:b/>
          <w:i/>
          <w:szCs w:val="26"/>
        </w:rPr>
      </w:pPr>
      <w:r>
        <w:t xml:space="preserve"> Найти </w:t>
      </w:r>
      <w:r w:rsidRPr="0098048C">
        <w:rPr>
          <w:i/>
          <w:position w:val="-40"/>
        </w:rPr>
        <w:object w:dxaOrig="3060" w:dyaOrig="920" w14:anchorId="007C4407">
          <v:shape id="_x0000_i1026" type="#_x0000_t75" style="width:153.6pt;height:46.2pt" o:ole="">
            <v:imagedata r:id="rId15" o:title=""/>
          </v:shape>
          <o:OLEObject Type="Embed" ProgID="Equation.DSMT4" ShapeID="_x0000_i1026" DrawAspect="Content" ObjectID="_1733600347" r:id="rId16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3A4A7A50">
          <v:shape id="_x0000_i1027" type="#_x0000_t75" style="width:52.8pt;height:19.8pt" o:ole="">
            <v:imagedata r:id="rId17" o:title=""/>
          </v:shape>
          <o:OLEObject Type="Embed" ProgID="Equation.DSMT4" ShapeID="_x0000_i1027" DrawAspect="Content" ObjectID="_1733600348" r:id="rId18"/>
        </w:object>
      </w:r>
      <w:r>
        <w:t xml:space="preserve"> с шагом 0,5.</w:t>
      </w:r>
    </w:p>
    <w:p w14:paraId="47FB1913" w14:textId="62DD4700" w:rsidR="00CA47CC" w:rsidRP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2. Решение задачи, код программы</w:t>
      </w:r>
    </w:p>
    <w:p w14:paraId="4767994F" w14:textId="77777777" w:rsidR="0091124A" w:rsidRDefault="0091124A" w:rsidP="0091124A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3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x в диапазоне [-3;3] с шагом 0,5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f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i/>
          <w:iCs/>
          <w:color w:val="78DCE8"/>
        </w:rPr>
        <w:t>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f(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f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f </w:t>
      </w:r>
      <w:r>
        <w:rPr>
          <w:rFonts w:ascii="JetBrains Mono" w:hAnsi="JetBrains Mono"/>
          <w:color w:val="FF6188"/>
        </w:rPr>
        <w:t>= -</w:t>
      </w:r>
      <w:r>
        <w:rPr>
          <w:rFonts w:ascii="JetBrains Mono" w:hAnsi="JetBrains Mono"/>
          <w:i/>
          <w:iCs/>
          <w:color w:val="78DCE8"/>
        </w:rPr>
        <w:t>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f(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f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ы ввели данные не из диапазона[-3;3] или не с шагом 0,5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06FDBF47" w14:textId="77777777" w:rsidR="00CA47CC" w:rsidRPr="00CA47CC" w:rsidRDefault="00CA47CC" w:rsidP="00CA47CC"/>
    <w:p w14:paraId="4F9FC44F" w14:textId="77777777" w:rsidR="00CA47CC" w:rsidRP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3. Тестирование работы программы с проверкой</w:t>
      </w:r>
    </w:p>
    <w:p w14:paraId="3F3AE969" w14:textId="77777777" w:rsidR="00CA47CC" w:rsidRPr="00CA47CC" w:rsidRDefault="00CA47CC" w:rsidP="00CA47CC"/>
    <w:p w14:paraId="6879DDAE" w14:textId="0A75F0B2" w:rsidR="00CA47CC" w:rsidRDefault="00D45B79" w:rsidP="00CA47CC">
      <w:r w:rsidRPr="00D45B79">
        <w:t xml:space="preserve">Для проверки задачи в </w:t>
      </w:r>
      <w:r w:rsidRPr="00D45B79">
        <w:rPr>
          <w:lang w:val="en-US"/>
        </w:rPr>
        <w:t>MS</w:t>
      </w:r>
      <w:r w:rsidRPr="00D45B79">
        <w:t xml:space="preserve"> </w:t>
      </w:r>
      <w:r w:rsidRPr="00D45B79">
        <w:rPr>
          <w:lang w:val="en-US"/>
        </w:rPr>
        <w:t>Excel</w:t>
      </w:r>
      <w:r w:rsidRPr="00D45B79">
        <w:t xml:space="preserve"> создана таблица данных в которой в ячейку А2 записана переменная</w:t>
      </w:r>
      <w:r>
        <w:t xml:space="preserve"> </w:t>
      </w:r>
      <w:r>
        <w:rPr>
          <w:lang w:val="en-US"/>
        </w:rPr>
        <w:t>x</w:t>
      </w:r>
      <w:r w:rsidRPr="00D45B79">
        <w:t xml:space="preserve">, </w:t>
      </w:r>
      <w:r>
        <w:t xml:space="preserve">в ячейку В2 записана формула для вычисления функции </w:t>
      </w:r>
      <w:r>
        <w:rPr>
          <w:lang w:val="en-US"/>
        </w:rPr>
        <w:t>f</w:t>
      </w:r>
      <w:r w:rsidRPr="00D45B79">
        <w:t>(</w:t>
      </w:r>
      <w:r>
        <w:rPr>
          <w:lang w:val="en-US"/>
        </w:rPr>
        <w:t>x</w:t>
      </w:r>
      <w:r w:rsidRPr="00D45B79">
        <w:t>):</w:t>
      </w:r>
    </w:p>
    <w:p w14:paraId="699FA245" w14:textId="7951F3B6" w:rsidR="00D45B79" w:rsidRPr="00D45B79" w:rsidRDefault="00D45B79" w:rsidP="00D45B79">
      <w:pPr>
        <w:jc w:val="left"/>
      </w:pPr>
      <w:r>
        <w:rPr>
          <w:lang w:val="en-US"/>
        </w:rPr>
        <w:t>B</w:t>
      </w:r>
      <w:r w:rsidRPr="00D45B79">
        <w:t>2)=ЕСЛИ(И(A2&gt;3;A2&lt;3;ИЛИ(ОСТАТ((A2*10);10)=0;ОСТАТ((A2*10);10)=5));ЕСЛИ(A2&gt;=0;A2^2+2*A2;-COS(A2));"не верные данные")</w:t>
      </w:r>
    </w:p>
    <w:p w14:paraId="263A43C4" w14:textId="77777777" w:rsidR="00CA47CC" w:rsidRPr="00CA47CC" w:rsidRDefault="00CA47CC" w:rsidP="00CA47CC">
      <w:r w:rsidRPr="00CA47CC">
        <w:t xml:space="preserve">На рис. 3 представлен вид решения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  <w:r w:rsidRPr="00CA47CC">
        <w:t>.</w:t>
      </w:r>
    </w:p>
    <w:p w14:paraId="24466ABB" w14:textId="02A0B8E9" w:rsidR="00CA47CC" w:rsidRPr="00CA47CC" w:rsidRDefault="00CA47CC" w:rsidP="00CA47CC">
      <w:pPr>
        <w:jc w:val="center"/>
      </w:pPr>
    </w:p>
    <w:p w14:paraId="1D5ECC4B" w14:textId="43A93EA1" w:rsidR="00D45B79" w:rsidRDefault="00D45B79" w:rsidP="00CA47CC">
      <w:pPr>
        <w:jc w:val="center"/>
      </w:pPr>
      <w:r w:rsidRPr="00D45B79">
        <w:rPr>
          <w:noProof/>
        </w:rPr>
        <w:drawing>
          <wp:inline distT="0" distB="0" distL="0" distR="0" wp14:anchorId="4ED4753D" wp14:editId="47A27B54">
            <wp:extent cx="2572109" cy="752580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72109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94813" w14:textId="0C225D37" w:rsidR="00CA47CC" w:rsidRPr="00CA47CC" w:rsidRDefault="00CA47CC" w:rsidP="00CA47CC">
      <w:pPr>
        <w:jc w:val="center"/>
      </w:pPr>
      <w:r w:rsidRPr="00CA47CC">
        <w:t xml:space="preserve">Рис. 3. Решение задачи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</w:p>
    <w:p w14:paraId="13CEC6F7" w14:textId="77777777" w:rsidR="00CA47CC" w:rsidRPr="00CA47CC" w:rsidRDefault="00CA47CC" w:rsidP="00CA47CC"/>
    <w:p w14:paraId="7EB39ED5" w14:textId="77777777" w:rsidR="00CA47CC" w:rsidRPr="00CA47CC" w:rsidRDefault="00CA47CC" w:rsidP="00CA47CC">
      <w:r w:rsidRPr="00CA47CC">
        <w:t xml:space="preserve">Далее в таблице 3 представлено тестирование работы программы с проверкой решения задач на языке </w:t>
      </w:r>
      <w:r w:rsidRPr="00CA47CC">
        <w:rPr>
          <w:lang w:val="en-US"/>
        </w:rPr>
        <w:t>Java</w:t>
      </w:r>
      <w:r w:rsidRPr="00CA47CC">
        <w:t xml:space="preserve"> с решением задачи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  <w:r w:rsidRPr="00CA47CC">
        <w:t>.</w:t>
      </w:r>
    </w:p>
    <w:p w14:paraId="4BE15EEB" w14:textId="77777777" w:rsidR="00CA47CC" w:rsidRPr="00CA47CC" w:rsidRDefault="00CA47CC" w:rsidP="00CA47CC">
      <w:pPr>
        <w:jc w:val="right"/>
      </w:pPr>
      <w:r w:rsidRPr="00CA47CC">
        <w:t>Таблица 3</w:t>
      </w:r>
    </w:p>
    <w:p w14:paraId="20033BDC" w14:textId="77777777" w:rsidR="00CA47CC" w:rsidRPr="00CA47CC" w:rsidRDefault="00CA47CC" w:rsidP="00CA47CC">
      <w:pPr>
        <w:jc w:val="center"/>
      </w:pPr>
      <w:r w:rsidRPr="00CA47CC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682"/>
        <w:gridCol w:w="3007"/>
      </w:tblGrid>
      <w:tr w:rsidR="00D45B79" w:rsidRPr="00CA47CC" w14:paraId="3ADF44AA" w14:textId="77777777" w:rsidTr="00533722">
        <w:tc>
          <w:tcPr>
            <w:tcW w:w="649" w:type="dxa"/>
          </w:tcPr>
          <w:p w14:paraId="371C1C46" w14:textId="77777777" w:rsidR="00CA47CC" w:rsidRPr="00CA47CC" w:rsidRDefault="00CA47CC" w:rsidP="00CA47CC">
            <w:pPr>
              <w:jc w:val="center"/>
            </w:pPr>
            <w:r w:rsidRPr="00CA47CC">
              <w:t>№ п.п.</w:t>
            </w:r>
          </w:p>
        </w:tc>
        <w:tc>
          <w:tcPr>
            <w:tcW w:w="4560" w:type="dxa"/>
          </w:tcPr>
          <w:p w14:paraId="4C75697E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t xml:space="preserve">Решение </w:t>
            </w:r>
            <w:r w:rsidRPr="00CA47CC">
              <w:rPr>
                <w:lang w:val="en-US"/>
              </w:rPr>
              <w:t>Java</w:t>
            </w:r>
          </w:p>
        </w:tc>
        <w:tc>
          <w:tcPr>
            <w:tcW w:w="4362" w:type="dxa"/>
          </w:tcPr>
          <w:p w14:paraId="4F5CEC3A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t xml:space="preserve">Решение </w:t>
            </w:r>
            <w:r w:rsidRPr="00CA47CC">
              <w:rPr>
                <w:lang w:val="en-US"/>
              </w:rPr>
              <w:t>MS Excel</w:t>
            </w:r>
          </w:p>
        </w:tc>
      </w:tr>
      <w:tr w:rsidR="00D45B79" w:rsidRPr="00CA47CC" w14:paraId="68EBB500" w14:textId="77777777" w:rsidTr="00533722">
        <w:tc>
          <w:tcPr>
            <w:tcW w:w="649" w:type="dxa"/>
            <w:vAlign w:val="center"/>
          </w:tcPr>
          <w:p w14:paraId="2259EE33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rPr>
                <w:lang w:val="en-US"/>
              </w:rPr>
              <w:t>1</w:t>
            </w:r>
          </w:p>
        </w:tc>
        <w:tc>
          <w:tcPr>
            <w:tcW w:w="4560" w:type="dxa"/>
            <w:vAlign w:val="center"/>
          </w:tcPr>
          <w:p w14:paraId="6F13D618" w14:textId="283D4F15" w:rsidR="00CA47CC" w:rsidRPr="00CA47CC" w:rsidRDefault="00D45B79" w:rsidP="00CA47C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17A32A4" wp14:editId="3A5093DB">
                  <wp:extent cx="3412066" cy="83820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3661" cy="8385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2" w:type="dxa"/>
            <w:vAlign w:val="center"/>
          </w:tcPr>
          <w:p w14:paraId="67094011" w14:textId="33A62941" w:rsidR="00CA47CC" w:rsidRPr="00CA47CC" w:rsidRDefault="00D45B79" w:rsidP="00CA47CC">
            <w:pPr>
              <w:jc w:val="center"/>
            </w:pPr>
            <w:r w:rsidRPr="00D45B79">
              <w:rPr>
                <w:noProof/>
              </w:rPr>
              <w:drawing>
                <wp:inline distT="0" distB="0" distL="0" distR="0" wp14:anchorId="08897E7B" wp14:editId="456CB174">
                  <wp:extent cx="1009452" cy="367977"/>
                  <wp:effectExtent l="0" t="0" r="63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9741" cy="37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5B79" w:rsidRPr="00CA47CC" w14:paraId="68AAB5C3" w14:textId="77777777" w:rsidTr="00533722">
        <w:tc>
          <w:tcPr>
            <w:tcW w:w="649" w:type="dxa"/>
            <w:vAlign w:val="center"/>
          </w:tcPr>
          <w:p w14:paraId="358B9F43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rPr>
                <w:lang w:val="en-US"/>
              </w:rPr>
              <w:t>2</w:t>
            </w:r>
          </w:p>
        </w:tc>
        <w:tc>
          <w:tcPr>
            <w:tcW w:w="4560" w:type="dxa"/>
            <w:vAlign w:val="center"/>
          </w:tcPr>
          <w:p w14:paraId="48699426" w14:textId="048A37A5" w:rsidR="00CA47CC" w:rsidRPr="00CA47CC" w:rsidRDefault="00D45B79" w:rsidP="00CA47CC">
            <w:pPr>
              <w:jc w:val="left"/>
            </w:pPr>
            <w:r w:rsidRPr="00D45B79">
              <w:rPr>
                <w:noProof/>
              </w:rPr>
              <w:drawing>
                <wp:inline distT="0" distB="0" distL="0" distR="0" wp14:anchorId="458568F1" wp14:editId="4EA7DC02">
                  <wp:extent cx="3471333" cy="82867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6650" cy="829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2" w:type="dxa"/>
            <w:vAlign w:val="center"/>
          </w:tcPr>
          <w:p w14:paraId="1565423C" w14:textId="2C46A8D4" w:rsidR="00CA47CC" w:rsidRPr="00CA47CC" w:rsidRDefault="00D45B79" w:rsidP="00CA47C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B79276" wp14:editId="612751D3">
                  <wp:extent cx="1332019" cy="359655"/>
                  <wp:effectExtent l="0" t="0" r="1905" b="254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376" cy="3710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A318BC" w14:textId="77777777" w:rsidR="00533722" w:rsidRPr="00533722" w:rsidRDefault="00533722" w:rsidP="00533722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533722">
        <w:rPr>
          <w:rFonts w:eastAsiaTheme="majorEastAsia" w:cstheme="majorBidi"/>
          <w:b/>
          <w:bCs/>
          <w:szCs w:val="28"/>
        </w:rPr>
        <w:t>Задание 4</w:t>
      </w:r>
    </w:p>
    <w:p w14:paraId="3FF8B658" w14:textId="0FAA680A" w:rsid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1. Постановка задачи</w:t>
      </w:r>
    </w:p>
    <w:p w14:paraId="1765F903" w14:textId="04CA4E0B" w:rsidR="00D45B79" w:rsidRPr="00533722" w:rsidRDefault="00D45B79" w:rsidP="00D45B79">
      <w:pPr>
        <w:keepNext/>
        <w:keepLines/>
        <w:spacing w:before="40"/>
        <w:outlineLvl w:val="1"/>
        <w:rPr>
          <w:rFonts w:eastAsiaTheme="majorEastAsia" w:cstheme="majorBidi"/>
          <w:b/>
          <w:i/>
          <w:szCs w:val="26"/>
        </w:rPr>
      </w:pPr>
      <w:r>
        <w:t xml:space="preserve">Найти </w:t>
      </w:r>
      <w:r w:rsidRPr="003B2A55">
        <w:rPr>
          <w:position w:val="-106"/>
        </w:rPr>
        <w:object w:dxaOrig="4920" w:dyaOrig="2260" w14:anchorId="3E0EB677">
          <v:shape id="_x0000_i1028" type="#_x0000_t75" style="width:246pt;height:112.8pt" o:ole="">
            <v:imagedata r:id="rId24" o:title=""/>
          </v:shape>
          <o:OLEObject Type="Embed" ProgID="Equation.DSMT4" ShapeID="_x0000_i1028" DrawAspect="Content" ObjectID="_1733600349" r:id="rId25"/>
        </w:object>
      </w:r>
      <w:r>
        <w:t>.</w:t>
      </w:r>
    </w:p>
    <w:p w14:paraId="6E6CB532" w14:textId="77777777" w:rsidR="00533722" w:rsidRP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2. Решение задачи, код программы</w:t>
      </w:r>
    </w:p>
    <w:p w14:paraId="631C8B47" w14:textId="77777777" w:rsidR="00FB0FBB" w:rsidRPr="0050666E" w:rsidRDefault="00FB0FBB" w:rsidP="00FB0FBB">
      <w:pPr>
        <w:pStyle w:val="HTML"/>
        <w:shd w:val="clear" w:color="auto" w:fill="2D2A2E"/>
        <w:rPr>
          <w:rFonts w:asciiTheme="minorHAnsi" w:hAnsiTheme="minorHAnsi"/>
          <w:color w:val="FCFCFA"/>
          <w:lang w:val="en-US"/>
        </w:rPr>
      </w:pPr>
      <w:r w:rsidRPr="00FB0FBB">
        <w:rPr>
          <w:rFonts w:ascii="JetBrains Mono" w:hAnsi="JetBrains Mono"/>
          <w:color w:val="FF6188"/>
          <w:lang w:val="en-US"/>
        </w:rPr>
        <w:t xml:space="preserve">import </w:t>
      </w:r>
      <w:r w:rsidRPr="00FB0FBB">
        <w:rPr>
          <w:rFonts w:ascii="JetBrains Mono" w:hAnsi="JetBrains Mono"/>
          <w:i/>
          <w:iCs/>
          <w:color w:val="78DCE8"/>
          <w:lang w:val="en-US"/>
        </w:rPr>
        <w:t>java.util.Scanner</w:t>
      </w:r>
      <w:r w:rsidRPr="00FB0FBB">
        <w:rPr>
          <w:rFonts w:ascii="JetBrains Mono" w:hAnsi="JetBrains Mono"/>
          <w:color w:val="939293"/>
          <w:lang w:val="en-US"/>
        </w:rPr>
        <w:t>;</w:t>
      </w:r>
      <w:r w:rsidRPr="00FB0FBB">
        <w:rPr>
          <w:rFonts w:ascii="JetBrains Mono" w:hAnsi="JetBrains Mono"/>
          <w:color w:val="939293"/>
          <w:lang w:val="en-US"/>
        </w:rPr>
        <w:br/>
      </w:r>
      <w:r w:rsidRPr="00FB0FBB">
        <w:rPr>
          <w:rFonts w:ascii="JetBrains Mono" w:hAnsi="JetBrains Mono"/>
          <w:color w:val="FF6188"/>
          <w:lang w:val="en-US"/>
        </w:rPr>
        <w:t xml:space="preserve">import static </w:t>
      </w:r>
      <w:r w:rsidRPr="00FB0FBB">
        <w:rPr>
          <w:rFonts w:ascii="JetBrains Mono" w:hAnsi="JetBrains Mono"/>
          <w:i/>
          <w:iCs/>
          <w:color w:val="78DCE8"/>
          <w:lang w:val="en-US"/>
        </w:rPr>
        <w:t>java.lang.Math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FF6188"/>
          <w:lang w:val="en-US"/>
        </w:rPr>
        <w:t>*</w:t>
      </w:r>
      <w:r w:rsidRPr="00FB0FBB">
        <w:rPr>
          <w:rFonts w:ascii="JetBrains Mono" w:hAnsi="JetBrains Mono"/>
          <w:color w:val="939293"/>
          <w:lang w:val="en-US"/>
        </w:rPr>
        <w:t>;</w:t>
      </w:r>
      <w:r w:rsidRPr="00FB0FBB">
        <w:rPr>
          <w:rFonts w:ascii="JetBrains Mono" w:hAnsi="JetBrains Mono"/>
          <w:color w:val="939293"/>
          <w:lang w:val="en-US"/>
        </w:rPr>
        <w:br/>
      </w:r>
      <w:r w:rsidRPr="00FB0FBB">
        <w:rPr>
          <w:rFonts w:ascii="JetBrains Mono" w:hAnsi="JetBrains Mono"/>
          <w:color w:val="939293"/>
          <w:lang w:val="en-US"/>
        </w:rPr>
        <w:br/>
      </w:r>
      <w:r w:rsidRPr="00FB0FBB">
        <w:rPr>
          <w:rFonts w:ascii="JetBrains Mono" w:hAnsi="JetBrains Mono"/>
          <w:color w:val="FF6188"/>
          <w:lang w:val="en-US"/>
        </w:rPr>
        <w:t xml:space="preserve">public class </w:t>
      </w:r>
      <w:r w:rsidRPr="00FB0FBB">
        <w:rPr>
          <w:rFonts w:ascii="JetBrains Mono" w:hAnsi="JetBrains Mono"/>
          <w:i/>
          <w:iCs/>
          <w:color w:val="78DCE8"/>
          <w:lang w:val="en-US"/>
        </w:rPr>
        <w:t xml:space="preserve">z_4_5 </w:t>
      </w:r>
      <w:r w:rsidRPr="00FB0FBB">
        <w:rPr>
          <w:rFonts w:ascii="JetBrains Mono" w:hAnsi="JetBrains Mono"/>
          <w:color w:val="939293"/>
          <w:lang w:val="en-US"/>
        </w:rPr>
        <w:t>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</w:t>
      </w:r>
      <w:r w:rsidRPr="00FB0FBB">
        <w:rPr>
          <w:rFonts w:ascii="JetBrains Mono" w:hAnsi="JetBrains Mono"/>
          <w:color w:val="FF6188"/>
          <w:lang w:val="en-US"/>
        </w:rPr>
        <w:t xml:space="preserve">public static void </w:t>
      </w:r>
      <w:r w:rsidRPr="00FB0FBB">
        <w:rPr>
          <w:rFonts w:ascii="JetBrains Mono" w:hAnsi="JetBrains Mono"/>
          <w:color w:val="A9DC76"/>
          <w:lang w:val="en-US"/>
        </w:rPr>
        <w:t>main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i/>
          <w:iCs/>
          <w:color w:val="78DCE8"/>
          <w:lang w:val="en-US"/>
        </w:rPr>
        <w:t>String</w:t>
      </w:r>
      <w:r w:rsidRPr="00FB0FBB">
        <w:rPr>
          <w:rFonts w:ascii="JetBrains Mono" w:hAnsi="JetBrains Mono"/>
          <w:color w:val="939293"/>
          <w:lang w:val="en-US"/>
        </w:rPr>
        <w:t xml:space="preserve">[] </w:t>
      </w:r>
      <w:r w:rsidRPr="00FB0FBB">
        <w:rPr>
          <w:rFonts w:ascii="JetBrains Mono" w:hAnsi="JetBrains Mono"/>
          <w:i/>
          <w:iCs/>
          <w:color w:val="F59762"/>
          <w:lang w:val="en-US"/>
        </w:rPr>
        <w:t>args</w:t>
      </w:r>
      <w:r w:rsidRPr="00FB0FBB">
        <w:rPr>
          <w:rFonts w:ascii="JetBrains Mono" w:hAnsi="JetBrains Mono"/>
          <w:color w:val="939293"/>
          <w:lang w:val="en-US"/>
        </w:rPr>
        <w:t>) 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color w:val="FF6188"/>
          <w:lang w:val="en-US"/>
        </w:rPr>
        <w:t xml:space="preserve">double </w:t>
      </w:r>
      <w:r w:rsidRPr="00FB0FBB">
        <w:rPr>
          <w:rFonts w:ascii="JetBrains Mono" w:hAnsi="JetBrains Mono"/>
          <w:color w:val="FCFCFA"/>
          <w:lang w:val="en-US"/>
        </w:rPr>
        <w:t>y</w:t>
      </w:r>
      <w:r w:rsidRPr="00FB0FBB">
        <w:rPr>
          <w:rFonts w:ascii="JetBrains Mono" w:hAnsi="JetBrains Mono"/>
          <w:color w:val="939293"/>
          <w:lang w:val="en-US"/>
        </w:rPr>
        <w:t>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FB0FBB">
        <w:rPr>
          <w:rFonts w:ascii="JetBrains Mono" w:hAnsi="JetBrains Mono"/>
          <w:color w:val="FCFCFA"/>
          <w:lang w:val="en-US"/>
        </w:rPr>
        <w:t xml:space="preserve">input </w:t>
      </w:r>
      <w:r w:rsidRPr="00FB0FBB">
        <w:rPr>
          <w:rFonts w:ascii="JetBrains Mono" w:hAnsi="JetBrains Mono"/>
          <w:color w:val="FF6188"/>
          <w:lang w:val="en-US"/>
        </w:rPr>
        <w:t xml:space="preserve">= new </w:t>
      </w:r>
      <w:r w:rsidRPr="00FB0FBB">
        <w:rPr>
          <w:rFonts w:ascii="JetBrains Mono" w:hAnsi="JetBrains Mono"/>
          <w:color w:val="A9DC76"/>
          <w:lang w:val="en-US"/>
        </w:rPr>
        <w:t>Scanner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i/>
          <w:iCs/>
          <w:color w:val="78DCE8"/>
          <w:lang w:val="en-US"/>
        </w:rPr>
        <w:t>System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F59762"/>
          <w:lang w:val="en-US"/>
        </w:rPr>
        <w:t>in</w:t>
      </w:r>
      <w:r w:rsidRPr="00FB0FBB">
        <w:rPr>
          <w:rFonts w:ascii="JetBrains Mono" w:hAnsi="JetBrains Mono"/>
          <w:color w:val="939293"/>
          <w:lang w:val="en-US"/>
        </w:rPr>
        <w:t>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i/>
          <w:iCs/>
          <w:color w:val="78DCE8"/>
          <w:lang w:val="en-US"/>
        </w:rPr>
        <w:t>System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F59762"/>
          <w:lang w:val="en-US"/>
        </w:rPr>
        <w:t>out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A9DC76"/>
          <w:lang w:val="en-US"/>
        </w:rPr>
        <w:t>println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FB0FBB">
        <w:rPr>
          <w:rFonts w:ascii="JetBrains Mono" w:hAnsi="JetBrains Mono"/>
          <w:color w:val="FFD866"/>
          <w:lang w:val="en-US"/>
        </w:rPr>
        <w:t xml:space="preserve"> x"</w:t>
      </w:r>
      <w:r w:rsidRPr="00FB0FBB">
        <w:rPr>
          <w:rFonts w:ascii="JetBrains Mono" w:hAnsi="JetBrains Mono"/>
          <w:color w:val="939293"/>
          <w:lang w:val="en-US"/>
        </w:rPr>
        <w:t>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color w:val="FF6188"/>
          <w:lang w:val="en-US"/>
        </w:rPr>
        <w:t xml:space="preserve">double 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 xml:space="preserve">= </w:t>
      </w:r>
      <w:r w:rsidRPr="00FB0FBB">
        <w:rPr>
          <w:rFonts w:ascii="JetBrains Mono" w:hAnsi="JetBrains Mono"/>
          <w:color w:val="FCFCFA"/>
          <w:lang w:val="en-US"/>
        </w:rPr>
        <w:t>input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A9DC76"/>
          <w:lang w:val="en-US"/>
        </w:rPr>
        <w:t>nextDouble</w:t>
      </w:r>
      <w:r w:rsidRPr="00FB0FBB">
        <w:rPr>
          <w:rFonts w:ascii="JetBrains Mono" w:hAnsi="JetBrains Mono"/>
          <w:color w:val="939293"/>
          <w:lang w:val="en-US"/>
        </w:rPr>
        <w:t>(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color w:val="FF6188"/>
          <w:lang w:val="en-US"/>
        </w:rPr>
        <w:t xml:space="preserve">if 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>&lt; -</w:t>
      </w:r>
      <w:r w:rsidRPr="00FB0FBB">
        <w:rPr>
          <w:rFonts w:ascii="JetBrains Mono" w:hAnsi="JetBrains Mono"/>
          <w:color w:val="AB9DF2"/>
          <w:lang w:val="en-US"/>
        </w:rPr>
        <w:t>1</w:t>
      </w:r>
      <w:r w:rsidRPr="00FB0FBB">
        <w:rPr>
          <w:rFonts w:ascii="JetBrains Mono" w:hAnsi="JetBrains Mono"/>
          <w:color w:val="939293"/>
          <w:lang w:val="en-US"/>
        </w:rPr>
        <w:t>) 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B0FBB">
        <w:rPr>
          <w:rFonts w:ascii="JetBrains Mono" w:hAnsi="JetBrains Mono"/>
          <w:color w:val="FCFCFA"/>
          <w:lang w:val="en-US"/>
        </w:rPr>
        <w:t xml:space="preserve">y </w:t>
      </w:r>
      <w:r w:rsidRPr="00FB0FBB">
        <w:rPr>
          <w:rFonts w:ascii="JetBrains Mono" w:hAnsi="JetBrains Mono"/>
          <w:color w:val="FF6188"/>
          <w:lang w:val="en-US"/>
        </w:rPr>
        <w:t xml:space="preserve">= </w:t>
      </w:r>
      <w:r w:rsidRPr="00FB0FBB">
        <w:rPr>
          <w:rFonts w:ascii="JetBrains Mono" w:hAnsi="JetBrains Mono"/>
          <w:i/>
          <w:iCs/>
          <w:color w:val="FCFCFA"/>
          <w:lang w:val="en-US"/>
        </w:rPr>
        <w:t>abs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 xml:space="preserve">- </w:t>
      </w:r>
      <w:r w:rsidRPr="00FB0FBB">
        <w:rPr>
          <w:rFonts w:ascii="JetBrains Mono" w:hAnsi="JetBrains Mono"/>
          <w:color w:val="AB9DF2"/>
          <w:lang w:val="en-US"/>
        </w:rPr>
        <w:t>5</w:t>
      </w:r>
      <w:r w:rsidRPr="00FB0FBB">
        <w:rPr>
          <w:rFonts w:ascii="JetBrains Mono" w:hAnsi="JetBrains Mono"/>
          <w:color w:val="939293"/>
          <w:lang w:val="en-US"/>
        </w:rPr>
        <w:t>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} </w:t>
      </w:r>
      <w:r w:rsidRPr="00FB0FBB">
        <w:rPr>
          <w:rFonts w:ascii="JetBrains Mono" w:hAnsi="JetBrains Mono"/>
          <w:color w:val="FF6188"/>
          <w:lang w:val="en-US"/>
        </w:rPr>
        <w:t xml:space="preserve">else if 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>&gt; -</w:t>
      </w:r>
      <w:r w:rsidRPr="00FB0FBB">
        <w:rPr>
          <w:rFonts w:ascii="JetBrains Mono" w:hAnsi="JetBrains Mono"/>
          <w:color w:val="AB9DF2"/>
          <w:lang w:val="en-US"/>
        </w:rPr>
        <w:t xml:space="preserve">1 </w:t>
      </w:r>
      <w:r w:rsidRPr="00FB0FBB">
        <w:rPr>
          <w:rFonts w:ascii="JetBrains Mono" w:hAnsi="JetBrains Mono"/>
          <w:color w:val="FF6188"/>
          <w:lang w:val="en-US"/>
        </w:rPr>
        <w:t xml:space="preserve">&amp; 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 xml:space="preserve">&lt; </w:t>
      </w:r>
      <w:r w:rsidRPr="00FB0FBB">
        <w:rPr>
          <w:rFonts w:ascii="JetBrains Mono" w:hAnsi="JetBrains Mono"/>
          <w:color w:val="AB9DF2"/>
          <w:lang w:val="en-US"/>
        </w:rPr>
        <w:t>2</w:t>
      </w:r>
      <w:r w:rsidRPr="00FB0FBB">
        <w:rPr>
          <w:rFonts w:ascii="JetBrains Mono" w:hAnsi="JetBrains Mono"/>
          <w:color w:val="939293"/>
          <w:lang w:val="en-US"/>
        </w:rPr>
        <w:t>) 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B0FBB">
        <w:rPr>
          <w:rFonts w:ascii="JetBrains Mono" w:hAnsi="JetBrains Mono"/>
          <w:color w:val="FCFCFA"/>
          <w:lang w:val="en-US"/>
        </w:rPr>
        <w:t xml:space="preserve">y </w:t>
      </w:r>
      <w:r w:rsidRPr="00FB0FBB">
        <w:rPr>
          <w:rFonts w:ascii="JetBrains Mono" w:hAnsi="JetBrains Mono"/>
          <w:color w:val="FF6188"/>
          <w:lang w:val="en-US"/>
        </w:rPr>
        <w:t xml:space="preserve">= </w:t>
      </w:r>
      <w:r w:rsidRPr="00FB0FBB">
        <w:rPr>
          <w:rFonts w:ascii="JetBrains Mono" w:hAnsi="JetBrains Mono"/>
          <w:color w:val="939293"/>
          <w:lang w:val="en-US"/>
        </w:rPr>
        <w:t>((</w:t>
      </w:r>
      <w:r w:rsidRPr="00FB0FBB">
        <w:rPr>
          <w:rFonts w:ascii="JetBrains Mono" w:hAnsi="JetBrains Mono"/>
          <w:i/>
          <w:iCs/>
          <w:color w:val="FCFCFA"/>
          <w:lang w:val="en-US"/>
        </w:rPr>
        <w:t>cos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 xml:space="preserve">- </w:t>
      </w:r>
      <w:r w:rsidRPr="00FB0FBB">
        <w:rPr>
          <w:rFonts w:ascii="JetBrains Mono" w:hAnsi="JetBrains Mono"/>
          <w:color w:val="AB9DF2"/>
          <w:lang w:val="en-US"/>
        </w:rPr>
        <w:t>5</w:t>
      </w:r>
      <w:r w:rsidRPr="00FB0FBB">
        <w:rPr>
          <w:rFonts w:ascii="JetBrains Mono" w:hAnsi="JetBrains Mono"/>
          <w:color w:val="939293"/>
          <w:lang w:val="en-US"/>
        </w:rPr>
        <w:t xml:space="preserve">)) </w:t>
      </w:r>
      <w:r w:rsidRPr="00FB0FBB">
        <w:rPr>
          <w:rFonts w:ascii="JetBrains Mono" w:hAnsi="JetBrains Mono"/>
          <w:color w:val="FF6188"/>
          <w:lang w:val="en-US"/>
        </w:rPr>
        <w:t xml:space="preserve">/ </w:t>
      </w:r>
      <w:r w:rsidRPr="00FB0FBB">
        <w:rPr>
          <w:rFonts w:ascii="JetBrains Mono" w:hAnsi="JetBrains Mono"/>
          <w:i/>
          <w:iCs/>
          <w:color w:val="FCFCFA"/>
          <w:lang w:val="en-US"/>
        </w:rPr>
        <w:t>abs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AB9DF2"/>
          <w:lang w:val="en-US"/>
        </w:rPr>
        <w:t xml:space="preserve">2 </w:t>
      </w:r>
      <w:r w:rsidRPr="00FB0FBB">
        <w:rPr>
          <w:rFonts w:ascii="JetBrains Mono" w:hAnsi="JetBrains Mono"/>
          <w:color w:val="FF6188"/>
          <w:lang w:val="en-US"/>
        </w:rPr>
        <w:t xml:space="preserve">* </w:t>
      </w:r>
      <w:r w:rsidRPr="00FB0FBB">
        <w:rPr>
          <w:rFonts w:ascii="JetBrains Mono" w:hAnsi="JetBrains Mono"/>
          <w:color w:val="FCFCFA"/>
          <w:lang w:val="en-US"/>
        </w:rPr>
        <w:t xml:space="preserve">x </w:t>
      </w:r>
      <w:r w:rsidRPr="00FB0FBB">
        <w:rPr>
          <w:rFonts w:ascii="JetBrains Mono" w:hAnsi="JetBrains Mono"/>
          <w:color w:val="FF6188"/>
          <w:lang w:val="en-US"/>
        </w:rPr>
        <w:t xml:space="preserve">+ </w:t>
      </w:r>
      <w:r w:rsidRPr="00FB0FBB">
        <w:rPr>
          <w:rFonts w:ascii="JetBrains Mono" w:hAnsi="JetBrains Mono"/>
          <w:color w:val="AB9DF2"/>
          <w:lang w:val="en-US"/>
        </w:rPr>
        <w:t>2</w:t>
      </w:r>
      <w:r w:rsidRPr="00FB0FBB">
        <w:rPr>
          <w:rFonts w:ascii="JetBrains Mono" w:hAnsi="JetBrains Mono"/>
          <w:color w:val="939293"/>
          <w:lang w:val="en-US"/>
        </w:rPr>
        <w:t>)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} </w:t>
      </w:r>
      <w:r w:rsidRPr="00FB0FBB">
        <w:rPr>
          <w:rFonts w:ascii="JetBrains Mono" w:hAnsi="JetBrains Mono"/>
          <w:color w:val="FF6188"/>
          <w:lang w:val="en-US"/>
        </w:rPr>
        <w:t xml:space="preserve">else if 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>x</w:t>
      </w:r>
      <w:r w:rsidRPr="00FB0FBB">
        <w:rPr>
          <w:rFonts w:ascii="JetBrains Mono" w:hAnsi="JetBrains Mono"/>
          <w:color w:val="FF6188"/>
          <w:lang w:val="en-US"/>
        </w:rPr>
        <w:t>&gt;</w:t>
      </w:r>
      <w:r w:rsidRPr="00FB0FBB">
        <w:rPr>
          <w:rFonts w:ascii="JetBrains Mono" w:hAnsi="JetBrains Mono"/>
          <w:color w:val="AB9DF2"/>
          <w:lang w:val="en-US"/>
        </w:rPr>
        <w:t>2</w:t>
      </w:r>
      <w:r w:rsidRPr="00FB0FBB">
        <w:rPr>
          <w:rFonts w:ascii="JetBrains Mono" w:hAnsi="JetBrains Mono"/>
          <w:color w:val="939293"/>
          <w:lang w:val="en-US"/>
        </w:rPr>
        <w:t>) 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B0FBB">
        <w:rPr>
          <w:rFonts w:ascii="JetBrains Mono" w:hAnsi="JetBrains Mono"/>
          <w:color w:val="FCFCFA"/>
          <w:lang w:val="en-US"/>
        </w:rPr>
        <w:t xml:space="preserve">y </w:t>
      </w:r>
      <w:r w:rsidRPr="00FB0FBB">
        <w:rPr>
          <w:rFonts w:ascii="JetBrains Mono" w:hAnsi="JetBrains Mono"/>
          <w:color w:val="FF6188"/>
          <w:lang w:val="en-US"/>
        </w:rPr>
        <w:t xml:space="preserve">= </w:t>
      </w:r>
      <w:r w:rsidRPr="00FB0FBB">
        <w:rPr>
          <w:rFonts w:ascii="JetBrains Mono" w:hAnsi="JetBrains Mono"/>
          <w:i/>
          <w:iCs/>
          <w:color w:val="FCFCFA"/>
          <w:lang w:val="en-US"/>
        </w:rPr>
        <w:t>exp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CFCFA"/>
          <w:lang w:val="en-US"/>
        </w:rPr>
        <w:t>x</w:t>
      </w:r>
      <w:r w:rsidRPr="00FB0FBB">
        <w:rPr>
          <w:rFonts w:ascii="JetBrains Mono" w:hAnsi="JetBrains Mono"/>
          <w:color w:val="FF6188"/>
          <w:lang w:val="en-US"/>
        </w:rPr>
        <w:t>+</w:t>
      </w:r>
      <w:r w:rsidRPr="00FB0FBB">
        <w:rPr>
          <w:rFonts w:ascii="JetBrains Mono" w:hAnsi="JetBrains Mono"/>
          <w:i/>
          <w:iCs/>
          <w:color w:val="FCFCFA"/>
          <w:lang w:val="en-US"/>
        </w:rPr>
        <w:t>exp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AB9DF2"/>
          <w:lang w:val="en-US"/>
        </w:rPr>
        <w:t>1</w:t>
      </w:r>
      <w:r w:rsidRPr="00FB0FBB">
        <w:rPr>
          <w:rFonts w:ascii="JetBrains Mono" w:hAnsi="JetBrains Mono"/>
          <w:color w:val="939293"/>
          <w:lang w:val="en-US"/>
        </w:rPr>
        <w:t>))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FB0FBB">
        <w:rPr>
          <w:rFonts w:ascii="JetBrains Mono" w:hAnsi="JetBrains Mono"/>
          <w:color w:val="FF6188"/>
          <w:lang w:val="en-US"/>
        </w:rPr>
        <w:t>else</w:t>
      </w:r>
      <w:r w:rsidRPr="00FB0FBB">
        <w:rPr>
          <w:rFonts w:ascii="JetBrains Mono" w:hAnsi="JetBrains Mono"/>
          <w:color w:val="939293"/>
          <w:lang w:val="en-US"/>
        </w:rPr>
        <w:t>{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B0FBB">
        <w:rPr>
          <w:rFonts w:ascii="JetBrains Mono" w:hAnsi="JetBrains Mono"/>
          <w:color w:val="FCFCFA"/>
          <w:lang w:val="en-US"/>
        </w:rPr>
        <w:t xml:space="preserve">y </w:t>
      </w:r>
      <w:r w:rsidRPr="00FB0FBB">
        <w:rPr>
          <w:rFonts w:ascii="JetBrains Mono" w:hAnsi="JetBrains Mono"/>
          <w:color w:val="FF6188"/>
          <w:lang w:val="en-US"/>
        </w:rPr>
        <w:t xml:space="preserve">= </w:t>
      </w:r>
      <w:r w:rsidRPr="00FB0FBB">
        <w:rPr>
          <w:rFonts w:ascii="JetBrains Mono" w:hAnsi="JetBrains Mono"/>
          <w:color w:val="AB9DF2"/>
          <w:lang w:val="en-US"/>
        </w:rPr>
        <w:t>100</w:t>
      </w:r>
      <w:r w:rsidRPr="00FB0FBB">
        <w:rPr>
          <w:rFonts w:ascii="JetBrains Mono" w:hAnsi="JetBrains Mono"/>
          <w:color w:val="939293"/>
          <w:lang w:val="en-US"/>
        </w:rPr>
        <w:t>;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FB0F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B0FBB">
        <w:rPr>
          <w:rFonts w:ascii="JetBrains Mono" w:hAnsi="JetBrains Mono"/>
          <w:i/>
          <w:iCs/>
          <w:color w:val="78DCE8"/>
          <w:lang w:val="en-US"/>
        </w:rPr>
        <w:t>System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F59762"/>
          <w:lang w:val="en-US"/>
        </w:rPr>
        <w:t>out</w:t>
      </w:r>
      <w:r w:rsidRPr="00FB0FBB">
        <w:rPr>
          <w:rFonts w:ascii="JetBrains Mono" w:hAnsi="JetBrains Mono"/>
          <w:color w:val="939293"/>
          <w:lang w:val="en-US"/>
        </w:rPr>
        <w:t>.</w:t>
      </w:r>
      <w:r w:rsidRPr="00FB0FBB">
        <w:rPr>
          <w:rFonts w:ascii="JetBrains Mono" w:hAnsi="JetBrains Mono"/>
          <w:color w:val="A9DC76"/>
          <w:lang w:val="en-US"/>
        </w:rPr>
        <w:t>println</w:t>
      </w:r>
      <w:r w:rsidRPr="00FB0FBB">
        <w:rPr>
          <w:rFonts w:ascii="JetBrains Mono" w:hAnsi="JetBrains Mono"/>
          <w:color w:val="939293"/>
          <w:lang w:val="en-US"/>
        </w:rPr>
        <w:t>(</w:t>
      </w:r>
      <w:r w:rsidRPr="00FB0FBB">
        <w:rPr>
          <w:rFonts w:ascii="JetBrains Mono" w:hAnsi="JetBrains Mono"/>
          <w:color w:val="FFD866"/>
          <w:lang w:val="en-US"/>
        </w:rPr>
        <w:t>"y = "</w:t>
      </w:r>
      <w:r w:rsidRPr="00FB0FBB">
        <w:rPr>
          <w:rFonts w:ascii="JetBrains Mono" w:hAnsi="JetBrains Mono"/>
          <w:color w:val="FF6188"/>
          <w:lang w:val="en-US"/>
        </w:rPr>
        <w:t xml:space="preserve">+ </w:t>
      </w:r>
      <w:r w:rsidRPr="00FB0FBB">
        <w:rPr>
          <w:rFonts w:ascii="JetBrains Mono" w:hAnsi="JetBrains Mono"/>
          <w:color w:val="FCFCFA"/>
          <w:lang w:val="en-US"/>
        </w:rPr>
        <w:t>y</w:t>
      </w:r>
      <w:r w:rsidRPr="00FB0FBB">
        <w:rPr>
          <w:rFonts w:ascii="JetBrains Mono" w:hAnsi="JetBrains Mono"/>
          <w:color w:val="939293"/>
          <w:lang w:val="en-US"/>
        </w:rPr>
        <w:t>);</w:t>
      </w:r>
      <w:r w:rsidRPr="00FB0FBB">
        <w:rPr>
          <w:rFonts w:ascii="JetBrains Mono" w:hAnsi="JetBrains Mono"/>
          <w:color w:val="939293"/>
          <w:lang w:val="en-US"/>
        </w:rPr>
        <w:br/>
      </w:r>
      <w:r w:rsidRPr="00FB0FBB">
        <w:rPr>
          <w:rFonts w:ascii="JetBrains Mono" w:hAnsi="JetBrains Mono"/>
          <w:color w:val="939293"/>
          <w:lang w:val="en-US"/>
        </w:rPr>
        <w:lastRenderedPageBreak/>
        <w:t xml:space="preserve">    }</w:t>
      </w:r>
      <w:r w:rsidRPr="00FB0FBB">
        <w:rPr>
          <w:rFonts w:ascii="JetBrains Mono" w:hAnsi="JetBrains Mono"/>
          <w:color w:val="939293"/>
          <w:lang w:val="en-US"/>
        </w:rPr>
        <w:br/>
        <w:t>}</w:t>
      </w:r>
    </w:p>
    <w:p w14:paraId="315DD979" w14:textId="075186C8" w:rsidR="00533722" w:rsidRPr="00FB0FBB" w:rsidRDefault="00533722" w:rsidP="00533722">
      <w:pPr>
        <w:rPr>
          <w:lang w:val="en-US"/>
        </w:rPr>
      </w:pPr>
    </w:p>
    <w:p w14:paraId="786CBD50" w14:textId="77777777" w:rsidR="00533722" w:rsidRP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3. Тестирование работы программы с проверкой</w:t>
      </w:r>
    </w:p>
    <w:p w14:paraId="7EA79567" w14:textId="77777777" w:rsidR="00533722" w:rsidRPr="00533722" w:rsidRDefault="00533722" w:rsidP="00533722"/>
    <w:p w14:paraId="7E1B8D9F" w14:textId="71449E90" w:rsidR="00533722" w:rsidRPr="00533722" w:rsidRDefault="00533722" w:rsidP="00533722">
      <w:r w:rsidRPr="00533722">
        <w:t>Формула для вычисления функци</w:t>
      </w:r>
      <w:r w:rsidR="0050666E">
        <w:t>и</w:t>
      </w:r>
      <w:r w:rsidRPr="00533722">
        <w:t xml:space="preserve">  </w:t>
      </w:r>
      <w:r w:rsidR="0050666E">
        <w:rPr>
          <w:lang w:val="en-US"/>
        </w:rPr>
        <w:t>y</w:t>
      </w:r>
      <w:r w:rsidRPr="00533722">
        <w:t>(</w:t>
      </w:r>
      <w:r w:rsidR="0050666E">
        <w:rPr>
          <w:lang w:val="en-US"/>
        </w:rPr>
        <w:t>x</w:t>
      </w:r>
      <w:r w:rsidRPr="00533722">
        <w:t>):</w:t>
      </w:r>
    </w:p>
    <w:p w14:paraId="671D085B" w14:textId="627FCDE7" w:rsidR="00533722" w:rsidRPr="00F15A18" w:rsidRDefault="00F15A18" w:rsidP="00533722">
      <w:pPr>
        <w:rPr>
          <w:lang w:val="en-US"/>
        </w:rPr>
      </w:pPr>
      <w:r>
        <w:rPr>
          <w:lang w:val="en-US"/>
        </w:rPr>
        <w:t>B2)</w:t>
      </w:r>
      <w:r w:rsidRPr="00F15A18">
        <w:rPr>
          <w:lang w:val="en-US"/>
        </w:rPr>
        <w:t>=ЕСЛИ(A2&lt;-1;ABS(A2-5);ЕСЛИ(И(A2&gt;-1;A2&lt;2);(COS(A2</w:t>
      </w:r>
      <w:r>
        <w:rPr>
          <w:lang w:val="en-US"/>
        </w:rPr>
        <w:t>-</w:t>
      </w:r>
      <w:r w:rsidRPr="00F15A18">
        <w:rPr>
          <w:lang w:val="en-US"/>
        </w:rPr>
        <w:t>5)/ABS(2*A2+2));ЕСЛИ(A2&gt;2;EXP(A2+EXP(1));100)))</w:t>
      </w:r>
      <w:r>
        <w:rPr>
          <w:lang w:val="en-US"/>
        </w:rPr>
        <w:t>.</w:t>
      </w:r>
    </w:p>
    <w:p w14:paraId="5FD683EB" w14:textId="77777777" w:rsidR="00533722" w:rsidRPr="00533722" w:rsidRDefault="00533722" w:rsidP="00533722">
      <w:r w:rsidRPr="00533722">
        <w:t xml:space="preserve">На рис. 4 представлен вид решения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  <w:r w:rsidRPr="00533722">
        <w:t>.</w:t>
      </w:r>
    </w:p>
    <w:p w14:paraId="438FA7B0" w14:textId="3B359BF7" w:rsidR="00533722" w:rsidRPr="00533722" w:rsidRDefault="00F15A18" w:rsidP="00533722">
      <w:pPr>
        <w:jc w:val="center"/>
      </w:pPr>
      <w:r w:rsidRPr="00F15A18">
        <w:rPr>
          <w:noProof/>
        </w:rPr>
        <w:drawing>
          <wp:inline distT="0" distB="0" distL="0" distR="0" wp14:anchorId="12AD2814" wp14:editId="0D640B20">
            <wp:extent cx="2224695" cy="956733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30606" cy="95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0D231" w14:textId="77777777" w:rsidR="00533722" w:rsidRPr="00533722" w:rsidRDefault="00533722" w:rsidP="00533722">
      <w:pPr>
        <w:jc w:val="center"/>
      </w:pPr>
      <w:r w:rsidRPr="00533722">
        <w:t xml:space="preserve">Рис. 4. Решение задачи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</w:p>
    <w:p w14:paraId="7B2C9809" w14:textId="77777777" w:rsidR="00533722" w:rsidRPr="00533722" w:rsidRDefault="00533722" w:rsidP="00533722"/>
    <w:p w14:paraId="78D18362" w14:textId="77777777" w:rsidR="00533722" w:rsidRPr="00533722" w:rsidRDefault="00533722" w:rsidP="00533722">
      <w:r w:rsidRPr="00533722">
        <w:t xml:space="preserve">Далее в таблице 4 представлено тестирование работы программы с проверкой решения задач на языке </w:t>
      </w:r>
      <w:r w:rsidRPr="00533722">
        <w:rPr>
          <w:lang w:val="en-US"/>
        </w:rPr>
        <w:t>Java</w:t>
      </w:r>
      <w:r w:rsidRPr="00533722">
        <w:t xml:space="preserve"> с решением задачи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  <w:r w:rsidRPr="00533722">
        <w:t>.</w:t>
      </w:r>
    </w:p>
    <w:p w14:paraId="18AA3905" w14:textId="77777777" w:rsidR="00533722" w:rsidRPr="00533722" w:rsidRDefault="00533722" w:rsidP="00533722">
      <w:pPr>
        <w:jc w:val="right"/>
      </w:pPr>
      <w:r w:rsidRPr="00533722">
        <w:t>Таблица 4</w:t>
      </w:r>
    </w:p>
    <w:p w14:paraId="555A3661" w14:textId="77777777" w:rsidR="00533722" w:rsidRPr="00533722" w:rsidRDefault="00533722" w:rsidP="00533722">
      <w:pPr>
        <w:jc w:val="center"/>
      </w:pPr>
      <w:r w:rsidRPr="00533722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834"/>
        <w:gridCol w:w="3855"/>
      </w:tblGrid>
      <w:tr w:rsidR="00A84EC4" w:rsidRPr="00533722" w14:paraId="2A2395D7" w14:textId="77777777" w:rsidTr="00A84EC4">
        <w:tc>
          <w:tcPr>
            <w:tcW w:w="644" w:type="dxa"/>
          </w:tcPr>
          <w:p w14:paraId="00E4FE9C" w14:textId="77777777" w:rsidR="00533722" w:rsidRPr="00533722" w:rsidRDefault="00533722" w:rsidP="00533722">
            <w:pPr>
              <w:jc w:val="center"/>
            </w:pPr>
            <w:r w:rsidRPr="00533722">
              <w:t>№ п.п.</w:t>
            </w:r>
          </w:p>
        </w:tc>
        <w:tc>
          <w:tcPr>
            <w:tcW w:w="5062" w:type="dxa"/>
          </w:tcPr>
          <w:p w14:paraId="6C085234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t xml:space="preserve">Решение </w:t>
            </w:r>
            <w:r w:rsidRPr="00533722">
              <w:rPr>
                <w:lang w:val="en-US"/>
              </w:rPr>
              <w:t>Java</w:t>
            </w:r>
          </w:p>
        </w:tc>
        <w:tc>
          <w:tcPr>
            <w:tcW w:w="3865" w:type="dxa"/>
          </w:tcPr>
          <w:p w14:paraId="16468330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t xml:space="preserve">Решение </w:t>
            </w:r>
            <w:r w:rsidRPr="00533722">
              <w:rPr>
                <w:lang w:val="en-US"/>
              </w:rPr>
              <w:t>MS Excel</w:t>
            </w:r>
          </w:p>
        </w:tc>
      </w:tr>
      <w:tr w:rsidR="00A84EC4" w:rsidRPr="00533722" w14:paraId="25CAB469" w14:textId="77777777" w:rsidTr="00A84EC4">
        <w:tc>
          <w:tcPr>
            <w:tcW w:w="644" w:type="dxa"/>
            <w:vAlign w:val="center"/>
          </w:tcPr>
          <w:p w14:paraId="323824EF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rPr>
                <w:lang w:val="en-US"/>
              </w:rPr>
              <w:t>1</w:t>
            </w:r>
          </w:p>
        </w:tc>
        <w:tc>
          <w:tcPr>
            <w:tcW w:w="5062" w:type="dxa"/>
            <w:vAlign w:val="center"/>
          </w:tcPr>
          <w:p w14:paraId="2EEDB7C5" w14:textId="181B3E7D" w:rsidR="00533722" w:rsidRPr="00533722" w:rsidRDefault="00F15A18" w:rsidP="00533722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6ACA048" wp14:editId="79143AA8">
                  <wp:extent cx="1123950" cy="9334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5" w:type="dxa"/>
            <w:vAlign w:val="center"/>
          </w:tcPr>
          <w:p w14:paraId="70AFDD53" w14:textId="2C9FC2FC" w:rsidR="00533722" w:rsidRPr="00533722" w:rsidRDefault="00F15A18" w:rsidP="00533722">
            <w:pPr>
              <w:jc w:val="center"/>
            </w:pPr>
            <w:r w:rsidRPr="00F15A18">
              <w:rPr>
                <w:noProof/>
              </w:rPr>
              <w:drawing>
                <wp:inline distT="0" distB="0" distL="0" distR="0" wp14:anchorId="0808167E" wp14:editId="39538430">
                  <wp:extent cx="2224695" cy="956733"/>
                  <wp:effectExtent l="0" t="0" r="444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0606" cy="959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4EC4" w:rsidRPr="00533722" w14:paraId="3A1E08D7" w14:textId="77777777" w:rsidTr="00A84EC4">
        <w:tc>
          <w:tcPr>
            <w:tcW w:w="644" w:type="dxa"/>
            <w:vAlign w:val="center"/>
          </w:tcPr>
          <w:p w14:paraId="6C77F257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rPr>
                <w:lang w:val="en-US"/>
              </w:rPr>
              <w:t>2</w:t>
            </w:r>
          </w:p>
        </w:tc>
        <w:tc>
          <w:tcPr>
            <w:tcW w:w="5062" w:type="dxa"/>
            <w:vAlign w:val="center"/>
          </w:tcPr>
          <w:p w14:paraId="5098D769" w14:textId="4DA409A1" w:rsidR="00533722" w:rsidRPr="00533722" w:rsidRDefault="00F15A18" w:rsidP="00533722">
            <w:pPr>
              <w:jc w:val="left"/>
            </w:pPr>
            <w:r w:rsidRPr="00F15A18">
              <w:rPr>
                <w:noProof/>
              </w:rPr>
              <w:drawing>
                <wp:inline distT="0" distB="0" distL="0" distR="0" wp14:anchorId="29123D62" wp14:editId="3BC98E8D">
                  <wp:extent cx="1114581" cy="819264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581" cy="819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5" w:type="dxa"/>
            <w:vAlign w:val="center"/>
          </w:tcPr>
          <w:p w14:paraId="128CAEE3" w14:textId="3785EF70" w:rsidR="00533722" w:rsidRPr="00533722" w:rsidRDefault="00F15A18" w:rsidP="00533722">
            <w:pPr>
              <w:jc w:val="center"/>
            </w:pPr>
            <w:r w:rsidRPr="00F15A18">
              <w:rPr>
                <w:noProof/>
              </w:rPr>
              <w:drawing>
                <wp:inline distT="0" distB="0" distL="0" distR="0" wp14:anchorId="283F6E8F" wp14:editId="248139BE">
                  <wp:extent cx="1629002" cy="990738"/>
                  <wp:effectExtent l="0" t="0" r="952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9002" cy="990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DD8CB7" w14:textId="77777777" w:rsidR="00A84EC4" w:rsidRPr="00A84EC4" w:rsidRDefault="00A84EC4" w:rsidP="00A84EC4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A84EC4">
        <w:rPr>
          <w:rFonts w:eastAsiaTheme="majorEastAsia" w:cstheme="majorBidi"/>
          <w:b/>
          <w:bCs/>
          <w:szCs w:val="28"/>
        </w:rPr>
        <w:t>Задание 5</w:t>
      </w:r>
    </w:p>
    <w:p w14:paraId="4F6C3174" w14:textId="77777777" w:rsidR="00A84EC4" w:rsidRPr="00A84EC4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A84EC4">
        <w:rPr>
          <w:rFonts w:eastAsiaTheme="majorEastAsia" w:cstheme="majorBidi"/>
          <w:b/>
          <w:i/>
          <w:szCs w:val="26"/>
        </w:rPr>
        <w:t>5.1. Постановка задачи</w:t>
      </w:r>
    </w:p>
    <w:p w14:paraId="0677CBAA" w14:textId="77777777" w:rsidR="00F15A18" w:rsidRPr="00F15A18" w:rsidRDefault="00F15A18" w:rsidP="00F15A18">
      <w:pPr>
        <w:widowControl w:val="0"/>
        <w:rPr>
          <w:rFonts w:eastAsia="Times New Roman" w:cs="Times New Roman"/>
          <w:szCs w:val="28"/>
          <w:lang w:eastAsia="ru-RU"/>
        </w:rPr>
      </w:pPr>
      <w:r w:rsidRPr="00F15A18">
        <w:rPr>
          <w:rFonts w:eastAsia="Times New Roman" w:cs="Times New Roman"/>
          <w:szCs w:val="28"/>
          <w:lang w:eastAsia="ru-RU"/>
        </w:rP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CCCF5FA" w14:textId="77777777" w:rsidR="00F15A18" w:rsidRPr="00F15A18" w:rsidRDefault="00F15A18" w:rsidP="00F15A18">
      <w:pPr>
        <w:widowControl w:val="0"/>
        <w:jc w:val="center"/>
        <w:rPr>
          <w:rFonts w:eastAsia="Times New Roman" w:cs="Times New Roman"/>
          <w:szCs w:val="28"/>
          <w:lang w:eastAsia="ru-RU"/>
        </w:rPr>
      </w:pPr>
      <w:r w:rsidRPr="00F15A1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E053AA9" wp14:editId="49A819C5">
            <wp:extent cx="2201426" cy="1800000"/>
            <wp:effectExtent l="19050" t="0" r="8374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D2770B" w14:textId="77777777" w:rsidR="00A84EC4" w:rsidRPr="00A84EC4" w:rsidRDefault="00A84EC4" w:rsidP="00A84EC4"/>
    <w:p w14:paraId="082DAA0E" w14:textId="77777777" w:rsidR="00A84EC4" w:rsidRPr="00DC3BB6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DC3BB6">
        <w:rPr>
          <w:rFonts w:eastAsiaTheme="majorEastAsia" w:cstheme="majorBidi"/>
          <w:b/>
          <w:i/>
          <w:szCs w:val="26"/>
        </w:rPr>
        <w:t xml:space="preserve">5.2. </w:t>
      </w:r>
      <w:r w:rsidRPr="00A84EC4">
        <w:rPr>
          <w:rFonts w:eastAsiaTheme="majorEastAsia" w:cstheme="majorBidi"/>
          <w:b/>
          <w:i/>
          <w:szCs w:val="26"/>
        </w:rPr>
        <w:t>Решение</w:t>
      </w:r>
      <w:r w:rsidRPr="00DC3BB6">
        <w:rPr>
          <w:rFonts w:eastAsiaTheme="majorEastAsia" w:cstheme="majorBidi"/>
          <w:b/>
          <w:i/>
          <w:szCs w:val="26"/>
        </w:rPr>
        <w:t xml:space="preserve"> </w:t>
      </w:r>
      <w:r w:rsidRPr="00A84EC4">
        <w:rPr>
          <w:rFonts w:eastAsiaTheme="majorEastAsia" w:cstheme="majorBidi"/>
          <w:b/>
          <w:i/>
          <w:szCs w:val="26"/>
        </w:rPr>
        <w:t>задачи</w:t>
      </w:r>
      <w:r w:rsidRPr="00DC3BB6">
        <w:rPr>
          <w:rFonts w:eastAsiaTheme="majorEastAsia" w:cstheme="majorBidi"/>
          <w:b/>
          <w:i/>
          <w:szCs w:val="26"/>
        </w:rPr>
        <w:t xml:space="preserve">, </w:t>
      </w:r>
      <w:r w:rsidRPr="00A84EC4">
        <w:rPr>
          <w:rFonts w:eastAsiaTheme="majorEastAsia" w:cstheme="majorBidi"/>
          <w:b/>
          <w:i/>
          <w:szCs w:val="26"/>
        </w:rPr>
        <w:t>код</w:t>
      </w:r>
      <w:r w:rsidRPr="00DC3BB6">
        <w:rPr>
          <w:rFonts w:eastAsiaTheme="majorEastAsia" w:cstheme="majorBidi"/>
          <w:b/>
          <w:i/>
          <w:szCs w:val="26"/>
        </w:rPr>
        <w:t xml:space="preserve"> </w:t>
      </w:r>
      <w:r w:rsidRPr="00A84EC4">
        <w:rPr>
          <w:rFonts w:eastAsiaTheme="majorEastAsia" w:cstheme="majorBidi"/>
          <w:b/>
          <w:i/>
          <w:szCs w:val="26"/>
        </w:rPr>
        <w:t>программы</w:t>
      </w:r>
    </w:p>
    <w:p w14:paraId="068FBDFB" w14:textId="77777777" w:rsidR="00FE6679" w:rsidRDefault="00FE6679" w:rsidP="00FE6679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5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x координату точк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y координату точк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counter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counter2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0.2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0.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8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)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не попала в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0.2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0.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.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попала в 1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3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2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2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.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попала в 2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не попала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5CA4E45C" w14:textId="77777777" w:rsidR="00A84EC4" w:rsidRPr="00DC3BB6" w:rsidRDefault="00A84EC4" w:rsidP="00A84EC4"/>
    <w:p w14:paraId="3CD97EC1" w14:textId="77777777" w:rsidR="00A84EC4" w:rsidRPr="00A84EC4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A84EC4">
        <w:rPr>
          <w:rFonts w:eastAsiaTheme="majorEastAsia" w:cstheme="majorBidi"/>
          <w:b/>
          <w:i/>
          <w:szCs w:val="26"/>
        </w:rPr>
        <w:t>5.3. Тестирование работы программы с проверкой</w:t>
      </w:r>
    </w:p>
    <w:p w14:paraId="7EE08A13" w14:textId="77777777" w:rsidR="00A84EC4" w:rsidRPr="00A84EC4" w:rsidRDefault="00A84EC4" w:rsidP="00A84EC4"/>
    <w:p w14:paraId="0106D3F7" w14:textId="77777777" w:rsidR="00A84EC4" w:rsidRPr="00A84EC4" w:rsidRDefault="00A84EC4" w:rsidP="00A84EC4"/>
    <w:p w14:paraId="7DFE5C68" w14:textId="76D4C21F" w:rsidR="00A84EC4" w:rsidRPr="00A84EC4" w:rsidRDefault="00A84EC4" w:rsidP="00A84EC4">
      <w:r w:rsidRPr="00A84EC4">
        <w:t xml:space="preserve">Далее в таблице 5 представлено тестирование работы программы с проверкой решения задач на языке </w:t>
      </w:r>
      <w:r w:rsidRPr="00A84EC4">
        <w:rPr>
          <w:lang w:val="en-US"/>
        </w:rPr>
        <w:t>Java</w:t>
      </w:r>
      <w:r w:rsidRPr="00A84EC4">
        <w:t xml:space="preserve"> с решением задачи в </w:t>
      </w:r>
      <w:r w:rsidR="00006CF4">
        <w:rPr>
          <w:lang w:val="en-US"/>
        </w:rPr>
        <w:t>Microsoft</w:t>
      </w:r>
      <w:r w:rsidR="00006CF4" w:rsidRPr="00006CF4">
        <w:t xml:space="preserve"> </w:t>
      </w:r>
      <w:r w:rsidR="00006CF4">
        <w:rPr>
          <w:lang w:val="en-US"/>
        </w:rPr>
        <w:t>Whiteboard</w:t>
      </w:r>
      <w:r w:rsidRPr="00A84EC4">
        <w:t>.</w:t>
      </w:r>
    </w:p>
    <w:p w14:paraId="222BEC08" w14:textId="77777777" w:rsidR="00A84EC4" w:rsidRPr="00A84EC4" w:rsidRDefault="00A84EC4" w:rsidP="00A84EC4">
      <w:pPr>
        <w:jc w:val="right"/>
      </w:pPr>
      <w:r w:rsidRPr="00A84EC4">
        <w:t>Таблица 5</w:t>
      </w:r>
    </w:p>
    <w:p w14:paraId="0A0AC3A7" w14:textId="77777777" w:rsidR="00A84EC4" w:rsidRPr="00A84EC4" w:rsidRDefault="00A84EC4" w:rsidP="00A84EC4">
      <w:pPr>
        <w:jc w:val="center"/>
      </w:pPr>
      <w:r w:rsidRPr="00A84EC4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3"/>
        <w:gridCol w:w="4868"/>
        <w:gridCol w:w="3824"/>
      </w:tblGrid>
      <w:tr w:rsidR="00006CF4" w:rsidRPr="00A84EC4" w14:paraId="468DD68A" w14:textId="77777777" w:rsidTr="009F359D">
        <w:tc>
          <w:tcPr>
            <w:tcW w:w="599" w:type="dxa"/>
          </w:tcPr>
          <w:p w14:paraId="5A00A1DA" w14:textId="77777777" w:rsidR="00A84EC4" w:rsidRPr="00A84EC4" w:rsidRDefault="00A84EC4" w:rsidP="00A84EC4">
            <w:pPr>
              <w:jc w:val="center"/>
            </w:pPr>
            <w:r w:rsidRPr="00A84EC4">
              <w:t>№ п.п.</w:t>
            </w:r>
          </w:p>
        </w:tc>
        <w:tc>
          <w:tcPr>
            <w:tcW w:w="3628" w:type="dxa"/>
          </w:tcPr>
          <w:p w14:paraId="654E0D46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7E60118A" w14:textId="1C7D4E35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 xml:space="preserve">MS </w:t>
            </w:r>
            <w:r w:rsidR="00006CF4">
              <w:rPr>
                <w:lang w:val="en-US"/>
              </w:rPr>
              <w:t>Whiteboard</w:t>
            </w:r>
          </w:p>
        </w:tc>
      </w:tr>
      <w:tr w:rsidR="00006CF4" w:rsidRPr="00A84EC4" w14:paraId="4E3A727F" w14:textId="77777777" w:rsidTr="009F359D">
        <w:tc>
          <w:tcPr>
            <w:tcW w:w="599" w:type="dxa"/>
            <w:vAlign w:val="center"/>
          </w:tcPr>
          <w:p w14:paraId="4A6C4C44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lastRenderedPageBreak/>
              <w:t>1</w:t>
            </w:r>
          </w:p>
        </w:tc>
        <w:tc>
          <w:tcPr>
            <w:tcW w:w="3628" w:type="dxa"/>
            <w:vAlign w:val="center"/>
          </w:tcPr>
          <w:p w14:paraId="37B6A844" w14:textId="1137B16E" w:rsidR="00A84EC4" w:rsidRPr="00A84EC4" w:rsidRDefault="00006CF4" w:rsidP="00A84EC4">
            <w:pPr>
              <w:jc w:val="left"/>
            </w:pPr>
            <w:r w:rsidRPr="00006CF4">
              <w:drawing>
                <wp:inline distT="0" distB="0" distL="0" distR="0" wp14:anchorId="209E7924" wp14:editId="7A9A2C0C">
                  <wp:extent cx="2962688" cy="1457528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2688" cy="1457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75621131" w14:textId="34EF9D79" w:rsidR="00A84EC4" w:rsidRPr="00A84EC4" w:rsidRDefault="00006CF4" w:rsidP="00A84EC4">
            <w:pPr>
              <w:jc w:val="center"/>
            </w:pPr>
            <w:r w:rsidRPr="00006CF4">
              <w:drawing>
                <wp:inline distT="0" distB="0" distL="0" distR="0" wp14:anchorId="6778F4C2" wp14:editId="67085EDA">
                  <wp:extent cx="2037899" cy="1718310"/>
                  <wp:effectExtent l="0" t="0" r="63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301" cy="1726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6CF4" w:rsidRPr="00A84EC4" w14:paraId="5D0E7F5F" w14:textId="77777777" w:rsidTr="009F359D">
        <w:tc>
          <w:tcPr>
            <w:tcW w:w="599" w:type="dxa"/>
            <w:vAlign w:val="center"/>
          </w:tcPr>
          <w:p w14:paraId="334748FB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50C78CAA" w14:textId="238B5551" w:rsidR="00A84EC4" w:rsidRPr="00A84EC4" w:rsidRDefault="00006CF4" w:rsidP="00A84EC4">
            <w:pPr>
              <w:jc w:val="left"/>
            </w:pPr>
            <w:r w:rsidRPr="00006CF4">
              <w:drawing>
                <wp:inline distT="0" distB="0" distL="0" distR="0" wp14:anchorId="3354D07B" wp14:editId="57CEC02B">
                  <wp:extent cx="2905530" cy="1562318"/>
                  <wp:effectExtent l="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530" cy="1562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126C3A8A" w14:textId="532AC544" w:rsidR="00A84EC4" w:rsidRPr="00A84EC4" w:rsidRDefault="00006CF4" w:rsidP="00A84EC4">
            <w:pPr>
              <w:jc w:val="center"/>
            </w:pPr>
            <w:r w:rsidRPr="00006CF4">
              <w:drawing>
                <wp:inline distT="0" distB="0" distL="0" distR="0" wp14:anchorId="2ADEACED" wp14:editId="31B9E2CE">
                  <wp:extent cx="2300722" cy="1714500"/>
                  <wp:effectExtent l="0" t="0" r="444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401" cy="1727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B3E415" w14:textId="42A19182" w:rsidR="00FF6D44" w:rsidRDefault="00FF6D44" w:rsidP="00FF6D44"/>
    <w:p w14:paraId="0796B768" w14:textId="227E787A" w:rsidR="00006CF4" w:rsidRPr="00006CF4" w:rsidRDefault="00006CF4" w:rsidP="00006CF4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  <w:lang w:val="en-US"/>
        </w:rPr>
      </w:pPr>
      <w:r w:rsidRPr="00A84EC4">
        <w:rPr>
          <w:rFonts w:eastAsiaTheme="majorEastAsia" w:cstheme="majorBidi"/>
          <w:b/>
          <w:bCs/>
          <w:szCs w:val="28"/>
        </w:rPr>
        <w:t xml:space="preserve">Задание </w:t>
      </w:r>
      <w:r>
        <w:rPr>
          <w:rFonts w:eastAsiaTheme="majorEastAsia" w:cstheme="majorBidi"/>
          <w:b/>
          <w:bCs/>
          <w:szCs w:val="28"/>
          <w:lang w:val="en-US"/>
        </w:rPr>
        <w:t>6</w:t>
      </w:r>
    </w:p>
    <w:p w14:paraId="3C06CBE6" w14:textId="4C8851EA" w:rsidR="00006CF4" w:rsidRDefault="008B083C" w:rsidP="00006CF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>
        <w:rPr>
          <w:rFonts w:eastAsiaTheme="majorEastAsia" w:cstheme="majorBidi"/>
          <w:b/>
          <w:i/>
          <w:szCs w:val="26"/>
          <w:lang w:val="en-US"/>
        </w:rPr>
        <w:t>6</w:t>
      </w:r>
      <w:r w:rsidR="00006CF4" w:rsidRPr="00A84EC4">
        <w:rPr>
          <w:rFonts w:eastAsiaTheme="majorEastAsia" w:cstheme="majorBidi"/>
          <w:b/>
          <w:i/>
          <w:szCs w:val="26"/>
        </w:rPr>
        <w:t>.1. Постановка задачи</w:t>
      </w:r>
    </w:p>
    <w:p w14:paraId="7E68880E" w14:textId="77777777" w:rsidR="00006CF4" w:rsidRDefault="00006CF4" w:rsidP="00006CF4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05FF6E53" w14:textId="77777777" w:rsidR="00006CF4" w:rsidRPr="00A84EC4" w:rsidRDefault="00006CF4" w:rsidP="00006CF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</w:p>
    <w:p w14:paraId="767095A5" w14:textId="4EB181D5" w:rsidR="00006CF4" w:rsidRPr="00A84EC4" w:rsidRDefault="00006CF4" w:rsidP="00006CF4">
      <w:pPr>
        <w:jc w:val="center"/>
      </w:pPr>
      <w:r w:rsidRPr="006C6785">
        <w:rPr>
          <w:noProof/>
        </w:rPr>
        <w:drawing>
          <wp:inline distT="0" distB="0" distL="0" distR="0" wp14:anchorId="0ACEADD6" wp14:editId="35EF9BF9">
            <wp:extent cx="2481608" cy="2523525"/>
            <wp:effectExtent l="19050" t="0" r="0" b="0"/>
            <wp:docPr id="24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31318" t="61785" r="51720" b="7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608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29C616" w14:textId="44A414CB" w:rsidR="00006CF4" w:rsidRDefault="008B083C" w:rsidP="00006CF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>
        <w:rPr>
          <w:rFonts w:eastAsiaTheme="majorEastAsia" w:cstheme="majorBidi"/>
          <w:b/>
          <w:i/>
          <w:szCs w:val="26"/>
          <w:lang w:val="en-US"/>
        </w:rPr>
        <w:t>6</w:t>
      </w:r>
      <w:r w:rsidR="00006CF4" w:rsidRPr="00DC3BB6">
        <w:rPr>
          <w:rFonts w:eastAsiaTheme="majorEastAsia" w:cstheme="majorBidi"/>
          <w:b/>
          <w:i/>
          <w:szCs w:val="26"/>
        </w:rPr>
        <w:t xml:space="preserve">.2. </w:t>
      </w:r>
      <w:r w:rsidR="00006CF4" w:rsidRPr="00A84EC4">
        <w:rPr>
          <w:rFonts w:eastAsiaTheme="majorEastAsia" w:cstheme="majorBidi"/>
          <w:b/>
          <w:i/>
          <w:szCs w:val="26"/>
        </w:rPr>
        <w:t>Решение</w:t>
      </w:r>
      <w:r w:rsidR="00006CF4" w:rsidRPr="00DC3BB6">
        <w:rPr>
          <w:rFonts w:eastAsiaTheme="majorEastAsia" w:cstheme="majorBidi"/>
          <w:b/>
          <w:i/>
          <w:szCs w:val="26"/>
        </w:rPr>
        <w:t xml:space="preserve"> </w:t>
      </w:r>
      <w:r w:rsidR="00006CF4" w:rsidRPr="00A84EC4">
        <w:rPr>
          <w:rFonts w:eastAsiaTheme="majorEastAsia" w:cstheme="majorBidi"/>
          <w:b/>
          <w:i/>
          <w:szCs w:val="26"/>
        </w:rPr>
        <w:t>задачи</w:t>
      </w:r>
      <w:r w:rsidR="00006CF4" w:rsidRPr="00DC3BB6">
        <w:rPr>
          <w:rFonts w:eastAsiaTheme="majorEastAsia" w:cstheme="majorBidi"/>
          <w:b/>
          <w:i/>
          <w:szCs w:val="26"/>
        </w:rPr>
        <w:t xml:space="preserve">, </w:t>
      </w:r>
      <w:r w:rsidR="00006CF4" w:rsidRPr="00A84EC4">
        <w:rPr>
          <w:rFonts w:eastAsiaTheme="majorEastAsia" w:cstheme="majorBidi"/>
          <w:b/>
          <w:i/>
          <w:szCs w:val="26"/>
        </w:rPr>
        <w:t>код</w:t>
      </w:r>
      <w:r w:rsidR="00006CF4" w:rsidRPr="00DC3BB6">
        <w:rPr>
          <w:rFonts w:eastAsiaTheme="majorEastAsia" w:cstheme="majorBidi"/>
          <w:b/>
          <w:i/>
          <w:szCs w:val="26"/>
        </w:rPr>
        <w:t xml:space="preserve"> </w:t>
      </w:r>
      <w:r w:rsidR="00006CF4" w:rsidRPr="00A84EC4">
        <w:rPr>
          <w:rFonts w:eastAsiaTheme="majorEastAsia" w:cstheme="majorBidi"/>
          <w:b/>
          <w:i/>
          <w:szCs w:val="26"/>
        </w:rPr>
        <w:t>программы</w:t>
      </w:r>
    </w:p>
    <w:p w14:paraId="11C818E4" w14:textId="77777777" w:rsidR="00006CF4" w:rsidRDefault="00006CF4" w:rsidP="00006CF4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6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x координату точк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y координату точк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count1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4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4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4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5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4 </w:t>
      </w:r>
      <w:r>
        <w:rPr>
          <w:rFonts w:ascii="JetBrains Mono" w:hAnsi="JetBrains Mono"/>
          <w:color w:val="FF6188"/>
        </w:rPr>
        <w:t xml:space="preserve">^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4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20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color w:val="AB9DF2"/>
        </w:rPr>
        <w:t xml:space="preserve">5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>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не попала в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6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5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>)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попала в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не попала в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64B28D8B" w14:textId="77777777" w:rsidR="00006CF4" w:rsidRPr="00DC3BB6" w:rsidRDefault="00006CF4" w:rsidP="00006CF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</w:p>
    <w:p w14:paraId="5B7B3620" w14:textId="5A8007DA" w:rsidR="00006CF4" w:rsidRPr="00A84EC4" w:rsidRDefault="008B083C" w:rsidP="00006CF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>
        <w:rPr>
          <w:rFonts w:eastAsiaTheme="majorEastAsia" w:cstheme="majorBidi"/>
          <w:b/>
          <w:i/>
          <w:szCs w:val="26"/>
          <w:lang w:val="en-US"/>
        </w:rPr>
        <w:t>6</w:t>
      </w:r>
      <w:r w:rsidR="00006CF4" w:rsidRPr="00A84EC4">
        <w:rPr>
          <w:rFonts w:eastAsiaTheme="majorEastAsia" w:cstheme="majorBidi"/>
          <w:b/>
          <w:i/>
          <w:szCs w:val="26"/>
        </w:rPr>
        <w:t>.3. Тестирование работы программы с проверкой</w:t>
      </w:r>
    </w:p>
    <w:p w14:paraId="2633404A" w14:textId="77777777" w:rsidR="00006CF4" w:rsidRPr="00A84EC4" w:rsidRDefault="00006CF4" w:rsidP="00006CF4"/>
    <w:p w14:paraId="17361946" w14:textId="4BA8E884" w:rsidR="00006CF4" w:rsidRPr="00A84EC4" w:rsidRDefault="00006CF4" w:rsidP="00006CF4">
      <w:r w:rsidRPr="00A84EC4">
        <w:t xml:space="preserve">Далее в таблице </w:t>
      </w:r>
      <w:r w:rsidRPr="00006CF4">
        <w:t>6</w:t>
      </w:r>
      <w:r w:rsidRPr="00A84EC4">
        <w:t xml:space="preserve"> представлено тестирование работы программы с проверкой решения задач на языке </w:t>
      </w:r>
      <w:r w:rsidRPr="00A84EC4">
        <w:rPr>
          <w:lang w:val="en-US"/>
        </w:rPr>
        <w:t>Java</w:t>
      </w:r>
      <w:r w:rsidRPr="00A84EC4">
        <w:t xml:space="preserve"> с решением задачи в </w:t>
      </w:r>
      <w:r>
        <w:rPr>
          <w:lang w:val="en-US"/>
        </w:rPr>
        <w:t>Microsoft</w:t>
      </w:r>
      <w:r w:rsidRPr="00006CF4">
        <w:t xml:space="preserve"> </w:t>
      </w:r>
      <w:r>
        <w:rPr>
          <w:lang w:val="en-US"/>
        </w:rPr>
        <w:t>Whiteboard</w:t>
      </w:r>
      <w:r w:rsidRPr="00A84EC4">
        <w:t>.</w:t>
      </w:r>
    </w:p>
    <w:p w14:paraId="1174435C" w14:textId="03D43FC3" w:rsidR="00006CF4" w:rsidRPr="00006CF4" w:rsidRDefault="00006CF4" w:rsidP="00006CF4">
      <w:pPr>
        <w:jc w:val="right"/>
      </w:pPr>
      <w:r w:rsidRPr="00A84EC4">
        <w:t xml:space="preserve">Таблица </w:t>
      </w:r>
      <w:r w:rsidRPr="00006CF4">
        <w:t>6</w:t>
      </w:r>
    </w:p>
    <w:p w14:paraId="3448EB5A" w14:textId="77777777" w:rsidR="00006CF4" w:rsidRPr="00A84EC4" w:rsidRDefault="00006CF4" w:rsidP="00006CF4">
      <w:pPr>
        <w:jc w:val="center"/>
      </w:pPr>
      <w:r w:rsidRPr="00A84EC4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536"/>
        <w:gridCol w:w="4153"/>
      </w:tblGrid>
      <w:tr w:rsidR="00006CF4" w:rsidRPr="00A84EC4" w14:paraId="3777E9B6" w14:textId="77777777" w:rsidTr="00A10396">
        <w:tc>
          <w:tcPr>
            <w:tcW w:w="599" w:type="dxa"/>
          </w:tcPr>
          <w:p w14:paraId="6C79A7BF" w14:textId="77777777" w:rsidR="00006CF4" w:rsidRPr="00A84EC4" w:rsidRDefault="00006CF4" w:rsidP="00A10396">
            <w:pPr>
              <w:jc w:val="center"/>
            </w:pPr>
            <w:r w:rsidRPr="00A84EC4">
              <w:t>№ п.п.</w:t>
            </w:r>
          </w:p>
        </w:tc>
        <w:tc>
          <w:tcPr>
            <w:tcW w:w="3628" w:type="dxa"/>
          </w:tcPr>
          <w:p w14:paraId="1225323E" w14:textId="77777777" w:rsidR="00006CF4" w:rsidRPr="00A84EC4" w:rsidRDefault="00006CF4" w:rsidP="00A10396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38051EB5" w14:textId="77777777" w:rsidR="00006CF4" w:rsidRPr="00A84EC4" w:rsidRDefault="00006CF4" w:rsidP="00A10396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 xml:space="preserve">MS </w:t>
            </w:r>
            <w:r>
              <w:rPr>
                <w:lang w:val="en-US"/>
              </w:rPr>
              <w:t>Whiteboard</w:t>
            </w:r>
          </w:p>
        </w:tc>
      </w:tr>
      <w:tr w:rsidR="00006CF4" w:rsidRPr="00A84EC4" w14:paraId="21F9949C" w14:textId="77777777" w:rsidTr="00A10396">
        <w:tc>
          <w:tcPr>
            <w:tcW w:w="599" w:type="dxa"/>
            <w:vAlign w:val="center"/>
          </w:tcPr>
          <w:p w14:paraId="0E4DAA6F" w14:textId="77777777" w:rsidR="00006CF4" w:rsidRPr="00A84EC4" w:rsidRDefault="00006CF4" w:rsidP="00A10396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54902A75" w14:textId="5EF369CF" w:rsidR="00006CF4" w:rsidRPr="00A84EC4" w:rsidRDefault="00006CF4" w:rsidP="00A10396">
            <w:pPr>
              <w:jc w:val="left"/>
            </w:pPr>
            <w:r w:rsidRPr="00006CF4">
              <w:drawing>
                <wp:inline distT="0" distB="0" distL="0" distR="0" wp14:anchorId="3B2F0204" wp14:editId="156D28CD">
                  <wp:extent cx="2705478" cy="1390844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1390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39B9A4F1" w14:textId="2438ACB9" w:rsidR="00006CF4" w:rsidRPr="00A84EC4" w:rsidRDefault="00006CF4" w:rsidP="00A10396">
            <w:pPr>
              <w:jc w:val="center"/>
            </w:pPr>
            <w:r w:rsidRPr="00006CF4">
              <w:drawing>
                <wp:inline distT="0" distB="0" distL="0" distR="0" wp14:anchorId="2D470DC6" wp14:editId="177E58E7">
                  <wp:extent cx="1883257" cy="1869435"/>
                  <wp:effectExtent l="0" t="0" r="317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627" cy="1891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6CF4" w:rsidRPr="00A84EC4" w14:paraId="71EBD1B9" w14:textId="77777777" w:rsidTr="00A10396">
        <w:tc>
          <w:tcPr>
            <w:tcW w:w="599" w:type="dxa"/>
            <w:vAlign w:val="center"/>
          </w:tcPr>
          <w:p w14:paraId="7EC6DD17" w14:textId="77777777" w:rsidR="00006CF4" w:rsidRPr="00A84EC4" w:rsidRDefault="00006CF4" w:rsidP="00A10396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2E1CB2F1" w14:textId="7B4BA901" w:rsidR="00006CF4" w:rsidRPr="00A84EC4" w:rsidRDefault="00006CF4" w:rsidP="00A10396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0BBA0E9" wp14:editId="226E44A1">
                  <wp:extent cx="2734310" cy="1381125"/>
                  <wp:effectExtent l="0" t="0" r="8890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310" cy="1381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1E099D7F" w14:textId="5BF9C640" w:rsidR="00006CF4" w:rsidRPr="00A84EC4" w:rsidRDefault="00006CF4" w:rsidP="00A10396">
            <w:pPr>
              <w:jc w:val="center"/>
            </w:pPr>
            <w:r w:rsidRPr="00006CF4">
              <w:drawing>
                <wp:inline distT="0" distB="0" distL="0" distR="0" wp14:anchorId="18377F50" wp14:editId="0385FB72">
                  <wp:extent cx="1898928" cy="1872615"/>
                  <wp:effectExtent l="0" t="0" r="635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732" cy="1879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57EFC8" w14:textId="30B92B25" w:rsidR="00006CF4" w:rsidRDefault="00006CF4" w:rsidP="00FF6D44"/>
    <w:p w14:paraId="12B6F077" w14:textId="3C2E62A3" w:rsidR="008B083C" w:rsidRPr="008B083C" w:rsidRDefault="008B083C" w:rsidP="008B083C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bookmarkStart w:id="7" w:name="_Hlk122986338"/>
      <w:r w:rsidRPr="008B083C">
        <w:rPr>
          <w:rFonts w:eastAsiaTheme="majorEastAsia" w:cstheme="majorBidi"/>
          <w:b/>
          <w:bCs/>
          <w:szCs w:val="28"/>
        </w:rPr>
        <w:t xml:space="preserve">Задание </w:t>
      </w:r>
      <w:r w:rsidRPr="008B083C">
        <w:rPr>
          <w:rFonts w:eastAsiaTheme="majorEastAsia" w:cstheme="majorBidi"/>
          <w:b/>
          <w:bCs/>
          <w:szCs w:val="28"/>
        </w:rPr>
        <w:t>7</w:t>
      </w:r>
    </w:p>
    <w:p w14:paraId="0F33D0E9" w14:textId="1BBDB536" w:rsidR="008B083C" w:rsidRPr="008B083C" w:rsidRDefault="008B083C" w:rsidP="008B083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8B083C">
        <w:rPr>
          <w:rFonts w:eastAsiaTheme="majorEastAsia" w:cstheme="majorBidi"/>
          <w:b/>
          <w:i/>
          <w:szCs w:val="26"/>
        </w:rPr>
        <w:t>7</w:t>
      </w:r>
      <w:r w:rsidRPr="008B083C">
        <w:rPr>
          <w:rFonts w:eastAsiaTheme="majorEastAsia" w:cstheme="majorBidi"/>
          <w:b/>
          <w:i/>
          <w:szCs w:val="26"/>
        </w:rPr>
        <w:t>.1. Постановка задачи</w:t>
      </w:r>
    </w:p>
    <w:p w14:paraId="6B001F77" w14:textId="77777777" w:rsidR="008B083C" w:rsidRPr="0062771C" w:rsidRDefault="008B083C" w:rsidP="008B083C">
      <w:pPr>
        <w:widowControl w:val="0"/>
      </w:pPr>
      <w:r>
        <w:t xml:space="preserve">Составить </w:t>
      </w:r>
      <w:r w:rsidRPr="0062771C">
        <w:t>две программы для определе</w:t>
      </w:r>
      <w:r>
        <w:t xml:space="preserve">ния функций с точками разрыва. </w:t>
      </w:r>
      <w:r w:rsidRPr="0062771C">
        <w:t xml:space="preserve">Программа должна учитывать, что пользователь может ввести переменную, </w:t>
      </w:r>
      <w:r w:rsidRPr="0062771C">
        <w:lastRenderedPageBreak/>
        <w:t>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 w14:anchorId="6E61E92B">
          <v:shape id="_x0000_i1041" type="#_x0000_t75" style="width:58.8pt;height:18pt" o:ole="">
            <v:imagedata r:id="rId40" o:title=""/>
          </v:shape>
          <o:OLEObject Type="Embed" ProgID="Equation.DSMT4" ShapeID="_x0000_i1041" DrawAspect="Content" ObjectID="_1733600350" r:id="rId41"/>
        </w:object>
      </w:r>
      <w:r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95"/>
        <w:gridCol w:w="4733"/>
      </w:tblGrid>
      <w:tr w:rsidR="008B083C" w:rsidRPr="0062771C" w14:paraId="56FF423E" w14:textId="77777777" w:rsidTr="00A10396">
        <w:trPr>
          <w:jc w:val="center"/>
        </w:trPr>
        <w:tc>
          <w:tcPr>
            <w:tcW w:w="3622" w:type="dxa"/>
            <w:vAlign w:val="center"/>
          </w:tcPr>
          <w:p w14:paraId="7EC40300" w14:textId="77777777" w:rsidR="008B083C" w:rsidRPr="0062771C" w:rsidRDefault="008B083C" w:rsidP="00A10396">
            <w:pPr>
              <w:widowControl w:val="0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 w14:anchorId="3D3B0657">
                <v:shape id="_x0000_i1042" type="#_x0000_t75" style="width:174pt;height:90pt" o:ole="">
                  <v:imagedata r:id="rId42" o:title=""/>
                </v:shape>
                <o:OLEObject Type="Embed" ProgID="Equation.DSMT4" ShapeID="_x0000_i1042" DrawAspect="Content" ObjectID="_1733600351" r:id="rId43"/>
              </w:object>
            </w:r>
          </w:p>
        </w:tc>
        <w:tc>
          <w:tcPr>
            <w:tcW w:w="4733" w:type="dxa"/>
            <w:vAlign w:val="center"/>
          </w:tcPr>
          <w:p w14:paraId="40B4110F" w14:textId="77777777" w:rsidR="008B083C" w:rsidRPr="0062771C" w:rsidRDefault="008B083C" w:rsidP="00A10396">
            <w:pPr>
              <w:widowControl w:val="0"/>
            </w:pPr>
            <w:r w:rsidRPr="009B6AD6">
              <w:rPr>
                <w:position w:val="-110"/>
              </w:rPr>
              <w:object w:dxaOrig="4440" w:dyaOrig="2340" w14:anchorId="1C6F0ADA">
                <v:shape id="_x0000_i1043" type="#_x0000_t75" style="width:222pt;height:117pt" o:ole="">
                  <v:imagedata r:id="rId44" o:title=""/>
                </v:shape>
                <o:OLEObject Type="Embed" ProgID="Equation.DSMT4" ShapeID="_x0000_i1043" DrawAspect="Content" ObjectID="_1733600352" r:id="rId45"/>
              </w:object>
            </w:r>
          </w:p>
        </w:tc>
      </w:tr>
    </w:tbl>
    <w:p w14:paraId="51E23FA7" w14:textId="74F4A3EE" w:rsidR="008B083C" w:rsidRPr="008B083C" w:rsidRDefault="008B083C" w:rsidP="008B083C"/>
    <w:p w14:paraId="6FB0CEAB" w14:textId="6A3FFBC9" w:rsidR="008B083C" w:rsidRPr="008B083C" w:rsidRDefault="008B083C" w:rsidP="008B083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8B083C">
        <w:rPr>
          <w:rFonts w:eastAsiaTheme="majorEastAsia" w:cstheme="majorBidi"/>
          <w:b/>
          <w:i/>
          <w:szCs w:val="26"/>
        </w:rPr>
        <w:t>7</w:t>
      </w:r>
      <w:r w:rsidRPr="008B083C">
        <w:rPr>
          <w:rFonts w:eastAsiaTheme="majorEastAsia" w:cstheme="majorBidi"/>
          <w:b/>
          <w:i/>
          <w:szCs w:val="26"/>
        </w:rPr>
        <w:t>.2. Решение задачи, код программы</w:t>
      </w:r>
    </w:p>
    <w:p w14:paraId="6FF3EC34" w14:textId="77777777" w:rsidR="008B083C" w:rsidRDefault="008B083C" w:rsidP="008B083C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7a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>g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значение переменной x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==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ены некорректные данные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g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CFCFA"/>
        </w:rPr>
        <w:t>ab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)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g("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g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g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exp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i/>
          <w:iCs/>
          <w:color w:val="FCFCFA"/>
        </w:rPr>
        <w:t>s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))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CFCFA"/>
        </w:rPr>
        <w:t>ab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)</w:t>
      </w:r>
      <w:r>
        <w:rPr>
          <w:rFonts w:ascii="JetBrains Mono" w:hAnsi="JetBrains Mono"/>
          <w:color w:val="FF6188"/>
        </w:rPr>
        <w:t>/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))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g("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g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1EEEA9BB" w14:textId="391A8359" w:rsidR="008B083C" w:rsidRDefault="008B083C" w:rsidP="008B083C"/>
    <w:p w14:paraId="4ACEB54D" w14:textId="77777777" w:rsidR="008B083C" w:rsidRDefault="008B083C" w:rsidP="008B083C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7b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z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значение переменной x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)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ены некорректные данные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z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,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i/>
          <w:iCs/>
          <w:color w:val="FCFCFA"/>
        </w:rPr>
        <w:t>exp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59762"/>
        </w:rPr>
        <w:t>PI</w:t>
      </w:r>
      <w:r>
        <w:rPr>
          <w:rFonts w:ascii="JetBrains Mono" w:hAnsi="JetBrains Mono"/>
          <w:color w:val="939293"/>
        </w:rPr>
        <w:t xml:space="preserve">)))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>))))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z("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z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FF6188"/>
        </w:rPr>
        <w:t xml:space="preserve">else 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&gt;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z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,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i/>
          <w:iCs/>
          <w:color w:val="FCFCFA"/>
        </w:rPr>
        <w:t>ta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)</w:t>
      </w:r>
      <w:r>
        <w:rPr>
          <w:rFonts w:ascii="JetBrains Mono" w:hAnsi="JetBrains Mono"/>
          <w:color w:val="FF6188"/>
        </w:rPr>
        <w:t>/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>)))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z("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z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FF6188"/>
        </w:rPr>
        <w:t>else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z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i/>
          <w:iCs/>
          <w:color w:val="FCFCFA"/>
        </w:rPr>
        <w:t>co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i/>
          <w:iCs/>
          <w:color w:val="FCFCFA"/>
        </w:rPr>
        <w:t>exp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s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exp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)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z("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D866"/>
        </w:rPr>
        <w:t xml:space="preserve">") =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z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}</w:t>
      </w:r>
      <w:r>
        <w:rPr>
          <w:rFonts w:ascii="JetBrains Mono" w:hAnsi="JetBrains Mono"/>
          <w:color w:val="939293"/>
        </w:rPr>
        <w:br/>
      </w:r>
      <w:bookmarkEnd w:id="7"/>
      <w:r>
        <w:rPr>
          <w:rFonts w:ascii="JetBrains Mono" w:hAnsi="JetBrains Mono"/>
          <w:color w:val="939293"/>
        </w:rPr>
        <w:t>}</w:t>
      </w:r>
    </w:p>
    <w:p w14:paraId="492DB5B6" w14:textId="77777777" w:rsidR="008B083C" w:rsidRPr="008B083C" w:rsidRDefault="008B083C" w:rsidP="008B083C"/>
    <w:p w14:paraId="44F22B4C" w14:textId="492D68B2" w:rsidR="008B083C" w:rsidRPr="008B083C" w:rsidRDefault="008B083C" w:rsidP="008B083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bookmarkStart w:id="8" w:name="_Hlk122986487"/>
      <w:r w:rsidRPr="008B083C">
        <w:rPr>
          <w:rFonts w:eastAsiaTheme="majorEastAsia" w:cstheme="majorBidi"/>
          <w:b/>
          <w:i/>
          <w:szCs w:val="26"/>
        </w:rPr>
        <w:t>7</w:t>
      </w:r>
      <w:r w:rsidRPr="008B083C">
        <w:rPr>
          <w:rFonts w:eastAsiaTheme="majorEastAsia" w:cstheme="majorBidi"/>
          <w:b/>
          <w:i/>
          <w:szCs w:val="26"/>
        </w:rPr>
        <w:t>.3. Тестирование работы программы</w:t>
      </w:r>
      <w:bookmarkEnd w:id="8"/>
      <w:r w:rsidRPr="008B083C">
        <w:rPr>
          <w:rFonts w:eastAsiaTheme="majorEastAsia" w:cstheme="majorBidi"/>
          <w:b/>
          <w:i/>
          <w:szCs w:val="26"/>
        </w:rPr>
        <w:t xml:space="preserve"> с проверкой</w:t>
      </w:r>
    </w:p>
    <w:p w14:paraId="1973DD93" w14:textId="77777777" w:rsidR="008B083C" w:rsidRPr="008B083C" w:rsidRDefault="008B083C" w:rsidP="008B083C"/>
    <w:p w14:paraId="4AAB6B11" w14:textId="3D7E37C4" w:rsidR="008B083C" w:rsidRDefault="008B083C" w:rsidP="00DD3801">
      <w:r w:rsidRPr="008B083C">
        <w:t xml:space="preserve">Для проверки задачи в </w:t>
      </w:r>
      <w:r w:rsidRPr="008B083C">
        <w:rPr>
          <w:lang w:val="en-US"/>
        </w:rPr>
        <w:t>MS</w:t>
      </w:r>
      <w:r w:rsidRPr="008B083C">
        <w:t xml:space="preserve"> </w:t>
      </w:r>
      <w:r w:rsidRPr="008B083C">
        <w:rPr>
          <w:lang w:val="en-US"/>
        </w:rPr>
        <w:t>Excel</w:t>
      </w:r>
      <w:r w:rsidRPr="008B083C">
        <w:t xml:space="preserve"> создана таблица данных в которой в ячейку А2 записана переменная </w:t>
      </w:r>
      <w:r w:rsidR="00DD3801">
        <w:rPr>
          <w:lang w:val="en-US"/>
        </w:rPr>
        <w:t>x</w:t>
      </w:r>
      <w:r w:rsidRPr="008B083C">
        <w:t xml:space="preserve">, в ячейку </w:t>
      </w:r>
      <w:r w:rsidRPr="008B083C">
        <w:rPr>
          <w:lang w:val="en-US"/>
        </w:rPr>
        <w:t>B</w:t>
      </w:r>
      <w:r w:rsidRPr="008B083C">
        <w:t xml:space="preserve">2 </w:t>
      </w:r>
      <w:r w:rsidR="00DD3801">
        <w:t>формула:</w:t>
      </w:r>
      <w:r w:rsidR="00DD3801" w:rsidRPr="00DD3801">
        <w:t xml:space="preserve"> </w:t>
      </w:r>
      <w:r w:rsidR="00DD3801">
        <w:t>«</w:t>
      </w:r>
      <w:r w:rsidR="00DD3801" w:rsidRPr="00DD3801">
        <w:t>=ЕСЛИ(И(A2&gt;=-4;A2&lt;=4);ЕСЛИ(A2&lt;=0;ABS(3*A2^2-6*A2)/(1+2*A2+A2^2);((EXP(COS(A2*SIN(A2))))*(ABS(A2^2-2)))/COS(A2-2));"ошибка")</w:t>
      </w:r>
      <w:r w:rsidR="00DD3801">
        <w:t>»</w:t>
      </w:r>
    </w:p>
    <w:p w14:paraId="4501AC9F" w14:textId="1C6B5B24" w:rsidR="00DD3801" w:rsidRPr="008B083C" w:rsidRDefault="00DD3801" w:rsidP="00DD3801">
      <w:pPr>
        <w:rPr>
          <w:lang w:val="en-US"/>
        </w:rPr>
      </w:pPr>
      <w:r>
        <w:t>В</w:t>
      </w:r>
      <w:r w:rsidRPr="00DD3801">
        <w:rPr>
          <w:lang w:val="en-US"/>
        </w:rPr>
        <w:t xml:space="preserve"> </w:t>
      </w:r>
      <w:r>
        <w:t>ячейку</w:t>
      </w:r>
      <w:r w:rsidRPr="00DD3801">
        <w:rPr>
          <w:lang w:val="en-US"/>
        </w:rPr>
        <w:t xml:space="preserve"> </w:t>
      </w:r>
      <w:r>
        <w:t>С</w:t>
      </w:r>
      <w:r w:rsidRPr="00DD3801">
        <w:rPr>
          <w:lang w:val="en-US"/>
        </w:rPr>
        <w:t xml:space="preserve">2 </w:t>
      </w:r>
      <w:r>
        <w:t>формула</w:t>
      </w:r>
      <w:r w:rsidRPr="00DD3801">
        <w:rPr>
          <w:lang w:val="en-US"/>
        </w:rPr>
        <w:t>: «</w:t>
      </w:r>
      <w:r w:rsidRPr="00DD3801">
        <w:rPr>
          <w:lang w:val="en-US"/>
        </w:rPr>
        <w:t>=</w:t>
      </w:r>
      <w:r w:rsidRPr="00DD3801">
        <w:t>ЕСЛИ</w:t>
      </w:r>
      <w:r w:rsidRPr="00DD3801">
        <w:rPr>
          <w:lang w:val="en-US"/>
        </w:rPr>
        <w:t>(</w:t>
      </w:r>
      <w:r w:rsidRPr="00DD3801">
        <w:t>И</w:t>
      </w:r>
      <w:r w:rsidRPr="00DD3801">
        <w:rPr>
          <w:lang w:val="en-US"/>
        </w:rPr>
        <w:t>(A2&gt;=-4; A2&lt;=4);</w:t>
      </w:r>
      <w:r w:rsidRPr="00DD3801">
        <w:t>ЕСЛИ</w:t>
      </w:r>
      <w:r w:rsidRPr="00DD3801">
        <w:rPr>
          <w:lang w:val="en-US"/>
        </w:rPr>
        <w:t>(A2&lt;0;(3*(A2^2-1)^3+((2+</w:t>
      </w:r>
      <w:r w:rsidRPr="00DD3801">
        <w:t>КОРЕНЬ</w:t>
      </w:r>
      <w:r w:rsidRPr="00DD3801">
        <w:rPr>
          <w:lang w:val="en-US"/>
        </w:rPr>
        <w:t>(1+EXP(1)*A2^2*</w:t>
      </w:r>
      <w:r w:rsidRPr="00DD3801">
        <w:t>ПИ</w:t>
      </w:r>
      <w:r w:rsidRPr="00DD3801">
        <w:rPr>
          <w:lang w:val="en-US"/>
        </w:rPr>
        <w:t>())/COS(A2+2*A2^4))));</w:t>
      </w:r>
      <w:r w:rsidRPr="00DD3801">
        <w:t>ЕСЛИ</w:t>
      </w:r>
      <w:r w:rsidRPr="00DD3801">
        <w:rPr>
          <w:lang w:val="en-US"/>
        </w:rPr>
        <w:t>(A2&gt;1;((2*(SIN(3*A2))^2-TAN(A2)))/(COS(SIN(A2^3))+3*A2);2*COS(A2)*EXP(-2*A2)-SIN(2*A2-EXP(1))));"</w:t>
      </w:r>
      <w:r w:rsidRPr="00DD3801">
        <w:t>ошибка</w:t>
      </w:r>
      <w:r w:rsidRPr="00DD3801">
        <w:rPr>
          <w:lang w:val="en-US"/>
        </w:rPr>
        <w:t>")</w:t>
      </w:r>
      <w:r w:rsidRPr="00DD3801">
        <w:rPr>
          <w:lang w:val="en-US"/>
        </w:rPr>
        <w:t>»</w:t>
      </w:r>
    </w:p>
    <w:p w14:paraId="2D3741DF" w14:textId="77777777" w:rsidR="008B083C" w:rsidRPr="008B083C" w:rsidRDefault="008B083C" w:rsidP="008B083C">
      <w:r w:rsidRPr="008B083C">
        <w:t xml:space="preserve">На рис. 1 представлен вид решения в </w:t>
      </w:r>
      <w:r w:rsidRPr="008B083C">
        <w:rPr>
          <w:lang w:val="en-US"/>
        </w:rPr>
        <w:t>MS</w:t>
      </w:r>
      <w:r w:rsidRPr="008B083C">
        <w:t xml:space="preserve"> </w:t>
      </w:r>
      <w:r w:rsidRPr="008B083C">
        <w:rPr>
          <w:lang w:val="en-US"/>
        </w:rPr>
        <w:t>Excel</w:t>
      </w:r>
      <w:r w:rsidRPr="008B083C">
        <w:t>.</w:t>
      </w:r>
    </w:p>
    <w:p w14:paraId="3BE6C18F" w14:textId="5778AB92" w:rsidR="008B083C" w:rsidRPr="008B083C" w:rsidRDefault="00DD3801" w:rsidP="008B083C">
      <w:r w:rsidRPr="00DD3801">
        <w:drawing>
          <wp:inline distT="0" distB="0" distL="0" distR="0" wp14:anchorId="4B5AF2FB" wp14:editId="7B285315">
            <wp:extent cx="5249008" cy="676369"/>
            <wp:effectExtent l="0" t="0" r="889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C519C" w14:textId="5D9433D7" w:rsidR="008B083C" w:rsidRPr="008B083C" w:rsidRDefault="008B083C" w:rsidP="008B083C">
      <w:pPr>
        <w:jc w:val="center"/>
      </w:pPr>
    </w:p>
    <w:p w14:paraId="6DF38C29" w14:textId="77777777" w:rsidR="008B083C" w:rsidRPr="008B083C" w:rsidRDefault="008B083C" w:rsidP="008B083C">
      <w:pPr>
        <w:jc w:val="center"/>
      </w:pPr>
      <w:r w:rsidRPr="008B083C">
        <w:t xml:space="preserve">Рис. 1. Решение задачи в </w:t>
      </w:r>
      <w:r w:rsidRPr="008B083C">
        <w:rPr>
          <w:lang w:val="en-US"/>
        </w:rPr>
        <w:t>MS</w:t>
      </w:r>
      <w:r w:rsidRPr="008B083C">
        <w:t xml:space="preserve"> </w:t>
      </w:r>
      <w:r w:rsidRPr="008B083C">
        <w:rPr>
          <w:lang w:val="en-US"/>
        </w:rPr>
        <w:t>Excel</w:t>
      </w:r>
    </w:p>
    <w:p w14:paraId="3354ED77" w14:textId="77777777" w:rsidR="008B083C" w:rsidRPr="008B083C" w:rsidRDefault="008B083C" w:rsidP="008B083C"/>
    <w:p w14:paraId="5C26CFB6" w14:textId="77777777" w:rsidR="008B083C" w:rsidRPr="008B083C" w:rsidRDefault="008B083C" w:rsidP="008B083C">
      <w:r w:rsidRPr="008B083C">
        <w:t xml:space="preserve">Далее в таблице 1 представлено тестирование работы программы с проверкой решения задачи на языке </w:t>
      </w:r>
      <w:r w:rsidRPr="008B083C">
        <w:rPr>
          <w:lang w:val="en-US"/>
        </w:rPr>
        <w:t>Java</w:t>
      </w:r>
      <w:r w:rsidRPr="008B083C">
        <w:t xml:space="preserve"> с решением задачи в </w:t>
      </w:r>
      <w:r w:rsidRPr="008B083C">
        <w:rPr>
          <w:lang w:val="en-US"/>
        </w:rPr>
        <w:t>MS</w:t>
      </w:r>
      <w:r w:rsidRPr="008B083C">
        <w:t xml:space="preserve"> </w:t>
      </w:r>
      <w:r w:rsidRPr="008B083C">
        <w:rPr>
          <w:lang w:val="en-US"/>
        </w:rPr>
        <w:t>Excel</w:t>
      </w:r>
      <w:r w:rsidRPr="008B083C">
        <w:t>.</w:t>
      </w:r>
    </w:p>
    <w:p w14:paraId="57FB5F05" w14:textId="77777777" w:rsidR="008B083C" w:rsidRPr="008B083C" w:rsidRDefault="008B083C" w:rsidP="008B083C">
      <w:pPr>
        <w:jc w:val="right"/>
      </w:pPr>
      <w:r w:rsidRPr="008B083C">
        <w:t>Таблица 1</w:t>
      </w:r>
    </w:p>
    <w:p w14:paraId="61791DDA" w14:textId="77777777" w:rsidR="008B083C" w:rsidRPr="008B083C" w:rsidRDefault="008B083C" w:rsidP="008B083C">
      <w:pPr>
        <w:jc w:val="center"/>
      </w:pPr>
      <w:r w:rsidRPr="008B083C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98"/>
        <w:gridCol w:w="4606"/>
        <w:gridCol w:w="4141"/>
      </w:tblGrid>
      <w:tr w:rsidR="00DD3801" w:rsidRPr="008B083C" w14:paraId="01CCA1A2" w14:textId="77777777" w:rsidTr="00623A7D">
        <w:tc>
          <w:tcPr>
            <w:tcW w:w="598" w:type="dxa"/>
          </w:tcPr>
          <w:p w14:paraId="7E7B28A1" w14:textId="77777777" w:rsidR="008B083C" w:rsidRPr="008B083C" w:rsidRDefault="008B083C" w:rsidP="008B083C">
            <w:pPr>
              <w:jc w:val="center"/>
            </w:pPr>
            <w:r w:rsidRPr="008B083C">
              <w:t>№ п.п.</w:t>
            </w:r>
          </w:p>
        </w:tc>
        <w:tc>
          <w:tcPr>
            <w:tcW w:w="4606" w:type="dxa"/>
          </w:tcPr>
          <w:p w14:paraId="55D2B308" w14:textId="77777777" w:rsidR="008B083C" w:rsidRPr="008B083C" w:rsidRDefault="008B083C" w:rsidP="008B083C">
            <w:pPr>
              <w:jc w:val="center"/>
              <w:rPr>
                <w:lang w:val="en-US"/>
              </w:rPr>
            </w:pPr>
            <w:r w:rsidRPr="008B083C">
              <w:t xml:space="preserve">Решение </w:t>
            </w:r>
            <w:r w:rsidRPr="008B083C">
              <w:rPr>
                <w:lang w:val="en-US"/>
              </w:rPr>
              <w:t>Java</w:t>
            </w:r>
          </w:p>
        </w:tc>
        <w:tc>
          <w:tcPr>
            <w:tcW w:w="4141" w:type="dxa"/>
          </w:tcPr>
          <w:p w14:paraId="0F2B0E34" w14:textId="77777777" w:rsidR="008B083C" w:rsidRPr="008B083C" w:rsidRDefault="008B083C" w:rsidP="008B083C">
            <w:pPr>
              <w:jc w:val="center"/>
              <w:rPr>
                <w:lang w:val="en-US"/>
              </w:rPr>
            </w:pPr>
            <w:r w:rsidRPr="008B083C">
              <w:t xml:space="preserve">Решение </w:t>
            </w:r>
            <w:r w:rsidRPr="008B083C">
              <w:rPr>
                <w:lang w:val="en-US"/>
              </w:rPr>
              <w:t>MS Excel</w:t>
            </w:r>
          </w:p>
        </w:tc>
      </w:tr>
      <w:tr w:rsidR="00DD3801" w:rsidRPr="008B083C" w14:paraId="0B72A20D" w14:textId="77777777" w:rsidTr="00623A7D">
        <w:tc>
          <w:tcPr>
            <w:tcW w:w="598" w:type="dxa"/>
            <w:vAlign w:val="center"/>
          </w:tcPr>
          <w:p w14:paraId="226174EF" w14:textId="77777777" w:rsidR="008B083C" w:rsidRPr="008B083C" w:rsidRDefault="008B083C" w:rsidP="008B083C">
            <w:pPr>
              <w:jc w:val="center"/>
              <w:rPr>
                <w:lang w:val="en-US"/>
              </w:rPr>
            </w:pPr>
            <w:r w:rsidRPr="008B083C">
              <w:rPr>
                <w:lang w:val="en-US"/>
              </w:rPr>
              <w:t>1</w:t>
            </w:r>
          </w:p>
        </w:tc>
        <w:tc>
          <w:tcPr>
            <w:tcW w:w="4606" w:type="dxa"/>
            <w:vAlign w:val="center"/>
          </w:tcPr>
          <w:p w14:paraId="0FCFA755" w14:textId="0EA86E95" w:rsidR="008B083C" w:rsidRPr="008B083C" w:rsidRDefault="00623A7D" w:rsidP="008B083C">
            <w:pPr>
              <w:jc w:val="left"/>
            </w:pPr>
            <w:r w:rsidRPr="00623A7D">
              <w:drawing>
                <wp:inline distT="0" distB="0" distL="0" distR="0" wp14:anchorId="6EA6F0DD" wp14:editId="15734AF8">
                  <wp:extent cx="3029373" cy="847843"/>
                  <wp:effectExtent l="0" t="0" r="0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9373" cy="847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1" w:type="dxa"/>
            <w:vAlign w:val="center"/>
          </w:tcPr>
          <w:p w14:paraId="2C531C55" w14:textId="17F07834" w:rsidR="008B083C" w:rsidRPr="008B083C" w:rsidRDefault="00623A7D" w:rsidP="008B083C">
            <w:pPr>
              <w:jc w:val="center"/>
            </w:pPr>
            <w:r w:rsidRPr="00623A7D">
              <w:drawing>
                <wp:inline distT="0" distB="0" distL="0" distR="0" wp14:anchorId="7F402B7E" wp14:editId="4924D8A5">
                  <wp:extent cx="2863215" cy="423258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461" cy="428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801" w:rsidRPr="008B083C" w14:paraId="4E6E8209" w14:textId="77777777" w:rsidTr="00623A7D">
        <w:tc>
          <w:tcPr>
            <w:tcW w:w="598" w:type="dxa"/>
            <w:vAlign w:val="center"/>
          </w:tcPr>
          <w:p w14:paraId="47BF96E7" w14:textId="77777777" w:rsidR="008B083C" w:rsidRPr="008B083C" w:rsidRDefault="008B083C" w:rsidP="008B083C">
            <w:pPr>
              <w:jc w:val="center"/>
              <w:rPr>
                <w:lang w:val="en-US"/>
              </w:rPr>
            </w:pPr>
            <w:r w:rsidRPr="008B083C">
              <w:rPr>
                <w:lang w:val="en-US"/>
              </w:rPr>
              <w:t>2</w:t>
            </w:r>
          </w:p>
        </w:tc>
        <w:tc>
          <w:tcPr>
            <w:tcW w:w="4606" w:type="dxa"/>
            <w:vAlign w:val="center"/>
          </w:tcPr>
          <w:p w14:paraId="1C0CEF04" w14:textId="1C11AED3" w:rsidR="008B083C" w:rsidRPr="008B083C" w:rsidRDefault="00623A7D" w:rsidP="008B083C">
            <w:pPr>
              <w:jc w:val="left"/>
            </w:pPr>
            <w:r w:rsidRPr="00623A7D">
              <w:drawing>
                <wp:inline distT="0" distB="0" distL="0" distR="0" wp14:anchorId="6D6C91A4" wp14:editId="791C3B3C">
                  <wp:extent cx="3219899" cy="809738"/>
                  <wp:effectExtent l="0" t="0" r="0" b="9525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899" cy="809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1" w:type="dxa"/>
            <w:vAlign w:val="center"/>
          </w:tcPr>
          <w:p w14:paraId="373A30CA" w14:textId="63610CAA" w:rsidR="008B083C" w:rsidRPr="008B083C" w:rsidRDefault="00623A7D" w:rsidP="008B083C">
            <w:pPr>
              <w:jc w:val="center"/>
            </w:pPr>
            <w:r w:rsidRPr="00623A7D">
              <w:drawing>
                <wp:inline distT="0" distB="0" distL="0" distR="0" wp14:anchorId="1D2FAF26" wp14:editId="06CE4761">
                  <wp:extent cx="2878455" cy="425511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0111" cy="431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B33BA7" w14:textId="3943C15C" w:rsidR="00623A7D" w:rsidRPr="00623A7D" w:rsidRDefault="00623A7D" w:rsidP="00623A7D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  <w:lang w:val="en-US"/>
        </w:rPr>
      </w:pPr>
      <w:bookmarkStart w:id="9" w:name="_Hlk122986534"/>
      <w:r w:rsidRPr="00623A7D">
        <w:rPr>
          <w:rFonts w:eastAsiaTheme="majorEastAsia" w:cstheme="majorBidi"/>
          <w:b/>
          <w:bCs/>
          <w:szCs w:val="28"/>
        </w:rPr>
        <w:t>Задание</w:t>
      </w:r>
      <w:r>
        <w:rPr>
          <w:rFonts w:eastAsiaTheme="majorEastAsia" w:cstheme="majorBidi"/>
          <w:b/>
          <w:bCs/>
          <w:szCs w:val="28"/>
          <w:lang w:val="en-US"/>
        </w:rPr>
        <w:t xml:space="preserve"> 8</w:t>
      </w:r>
    </w:p>
    <w:p w14:paraId="42045414" w14:textId="7DBADA8D" w:rsid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>
        <w:rPr>
          <w:rFonts w:eastAsiaTheme="majorEastAsia" w:cstheme="majorBidi"/>
          <w:b/>
          <w:i/>
          <w:szCs w:val="26"/>
          <w:lang w:val="en-US"/>
        </w:rPr>
        <w:t>8</w:t>
      </w:r>
      <w:r w:rsidRPr="00623A7D">
        <w:rPr>
          <w:rFonts w:eastAsiaTheme="majorEastAsia" w:cstheme="majorBidi"/>
          <w:b/>
          <w:i/>
          <w:szCs w:val="26"/>
        </w:rPr>
        <w:t>.1. Постановка задачи</w:t>
      </w:r>
    </w:p>
    <w:p w14:paraId="59FEB819" w14:textId="77777777" w:rsidR="00623A7D" w:rsidRDefault="00623A7D" w:rsidP="00623A7D">
      <w:pPr>
        <w:widowControl w:val="0"/>
      </w:pPr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расписание на три месяц при подготовке к марафону. Пользователь вводит номер недели, а программа выводит ему расписание тренировок на эту неделю.</w:t>
      </w:r>
    </w:p>
    <w:p w14:paraId="045F6051" w14:textId="77777777" w:rsidR="00623A7D" w:rsidRP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</w:p>
    <w:p w14:paraId="7CAF2F45" w14:textId="4487D11C" w:rsidR="00623A7D" w:rsidRP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623A7D">
        <w:rPr>
          <w:rFonts w:eastAsiaTheme="majorEastAsia" w:cstheme="majorBidi"/>
          <w:b/>
          <w:i/>
          <w:szCs w:val="26"/>
        </w:rPr>
        <w:t>8</w:t>
      </w:r>
      <w:r w:rsidRPr="00623A7D">
        <w:rPr>
          <w:rFonts w:eastAsiaTheme="majorEastAsia" w:cstheme="majorBidi"/>
          <w:b/>
          <w:i/>
          <w:szCs w:val="26"/>
        </w:rPr>
        <w:t>.2. Решение задачи, код программы</w:t>
      </w:r>
    </w:p>
    <w:p w14:paraId="4924EFAD" w14:textId="77777777" w:rsidR="00623A7D" w:rsidRDefault="00623A7D" w:rsidP="00623A7D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lastRenderedPageBreak/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8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номер недели от 1 до 12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switch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5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3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3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8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5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Отдых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3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3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5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6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12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Отдых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3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1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Отдых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8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12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5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9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2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Отдых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5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1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5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3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22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3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онедельник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торник -  8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реда - 12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Четверг - 10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Пятница - Отдых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Суббота - 16 км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Воскресенье - 6 к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>default: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ы ввели неверный номер недел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4AB8F166" w14:textId="6D1B7F1E" w:rsidR="008B083C" w:rsidRDefault="00623A7D" w:rsidP="00623A7D">
      <w:pPr>
        <w:jc w:val="center"/>
        <w:rPr>
          <w:b/>
          <w:i/>
        </w:rPr>
      </w:pPr>
      <w:r>
        <w:rPr>
          <w:b/>
          <w:i/>
          <w:lang w:val="en-US"/>
        </w:rPr>
        <w:t>8</w:t>
      </w:r>
      <w:r w:rsidRPr="008B083C">
        <w:rPr>
          <w:b/>
          <w:i/>
        </w:rPr>
        <w:t>.3. Тестирование работы программы</w:t>
      </w:r>
    </w:p>
    <w:bookmarkEnd w:id="9"/>
    <w:p w14:paraId="52E89536" w14:textId="096A458C" w:rsidR="00623A7D" w:rsidRDefault="00623A7D" w:rsidP="00623A7D">
      <w:pPr>
        <w:jc w:val="center"/>
      </w:pPr>
      <w:r w:rsidRPr="00623A7D">
        <w:lastRenderedPageBreak/>
        <w:drawing>
          <wp:inline distT="0" distB="0" distL="0" distR="0" wp14:anchorId="1F426F67" wp14:editId="52B874EB">
            <wp:extent cx="3172268" cy="2410161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72268" cy="241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AC474" w14:textId="4BA1AFB9" w:rsidR="00623A7D" w:rsidRPr="00623A7D" w:rsidRDefault="00623A7D" w:rsidP="00623A7D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623A7D">
        <w:rPr>
          <w:rFonts w:eastAsiaTheme="majorEastAsia" w:cstheme="majorBidi"/>
          <w:b/>
          <w:bCs/>
          <w:szCs w:val="28"/>
        </w:rPr>
        <w:t xml:space="preserve">Задание </w:t>
      </w:r>
      <w:r w:rsidRPr="00623A7D">
        <w:rPr>
          <w:rFonts w:eastAsiaTheme="majorEastAsia" w:cstheme="majorBidi"/>
          <w:b/>
          <w:bCs/>
          <w:szCs w:val="28"/>
        </w:rPr>
        <w:t>9</w:t>
      </w:r>
    </w:p>
    <w:p w14:paraId="05E5A70F" w14:textId="77777777" w:rsidR="00623A7D" w:rsidRDefault="00623A7D" w:rsidP="00623A7D">
      <w:pPr>
        <w:keepNext/>
        <w:keepLines/>
        <w:spacing w:before="40"/>
        <w:jc w:val="center"/>
        <w:outlineLvl w:val="1"/>
      </w:pPr>
      <w:r w:rsidRPr="00623A7D">
        <w:rPr>
          <w:rFonts w:eastAsiaTheme="majorEastAsia" w:cstheme="majorBidi"/>
          <w:b/>
          <w:i/>
          <w:szCs w:val="26"/>
        </w:rPr>
        <w:t>9</w:t>
      </w:r>
      <w:r w:rsidRPr="00623A7D">
        <w:rPr>
          <w:rFonts w:eastAsiaTheme="majorEastAsia" w:cstheme="majorBidi"/>
          <w:b/>
          <w:i/>
          <w:szCs w:val="26"/>
        </w:rPr>
        <w:t>.1. Постановка задачи</w:t>
      </w:r>
      <w:r>
        <w:t>.</w:t>
      </w:r>
      <w:r w:rsidRPr="00623A7D">
        <w:t xml:space="preserve"> </w:t>
      </w:r>
    </w:p>
    <w:p w14:paraId="7D73DED2" w14:textId="285FFFD0" w:rsidR="00623A7D" w:rsidRPr="00623A7D" w:rsidRDefault="00623A7D" w:rsidP="00623A7D">
      <w:pPr>
        <w:keepNext/>
        <w:keepLines/>
        <w:spacing w:before="40"/>
        <w:jc w:val="left"/>
        <w:outlineLvl w:val="1"/>
        <w:rPr>
          <w:rFonts w:eastAsiaTheme="majorEastAsia" w:cstheme="majorBidi"/>
          <w:b/>
          <w:i/>
          <w:szCs w:val="26"/>
        </w:rPr>
      </w:pPr>
      <w:r w:rsidRPr="00623A7D">
        <w:t>Составить программу опроса респондента на придуманную вами тему с сочетанием инструкций if и switch (не менее 4 вопросов с вложениями switch в if).</w:t>
      </w:r>
    </w:p>
    <w:p w14:paraId="61382070" w14:textId="77777777" w:rsidR="00623A7D" w:rsidRP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</w:p>
    <w:p w14:paraId="41415628" w14:textId="56468B6B" w:rsid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623A7D">
        <w:rPr>
          <w:rFonts w:eastAsiaTheme="majorEastAsia" w:cstheme="majorBidi"/>
          <w:b/>
          <w:i/>
          <w:szCs w:val="26"/>
        </w:rPr>
        <w:t>9</w:t>
      </w:r>
      <w:r w:rsidRPr="00623A7D">
        <w:rPr>
          <w:rFonts w:eastAsiaTheme="majorEastAsia" w:cstheme="majorBidi"/>
          <w:b/>
          <w:i/>
          <w:szCs w:val="26"/>
        </w:rPr>
        <w:t>.2. Решение задачи, код программы</w:t>
      </w:r>
    </w:p>
    <w:p w14:paraId="45192715" w14:textId="77777777" w:rsidR="00623A7D" w:rsidRDefault="00623A7D" w:rsidP="00623A7D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9_5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Ответьте на 4 предложенных вопрос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Сколько бит в одном байте?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1) 2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2) 1024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3) 8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4) 10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switch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Какое устройство отвечает за вывод изображения на монитор компьютера?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1) Видеокарта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2) Процессор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3) SSD-накопитель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4) Материнская плат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switch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 палитре цветов 32 цвета. Чему равна глубина цвета?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1) 7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2) 5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3) 4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4) 1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switch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От чьего имени произошло слово 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>алгоритм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 xml:space="preserve">? 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1) Блез Паскаль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2) Альберт Эйнштейн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3) Исаак Ньютон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>4) Аль-Хорезми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switch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Не 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case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FF6188"/>
        </w:rPr>
        <w:t>:</w:t>
      </w:r>
      <w:r>
        <w:rPr>
          <w:rFonts w:ascii="JetBrains Mono" w:hAnsi="JetBrains Mono"/>
          <w:color w:val="FF6188"/>
        </w:rPr>
        <w:br/>
        <w:t xml:space="preserve">    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авильный ответ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Спасибо за прохождение теста, вы дали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>" правильных ответов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6B5F5EB6" w14:textId="77777777" w:rsidR="00623A7D" w:rsidRPr="00623A7D" w:rsidRDefault="00623A7D" w:rsidP="00623A7D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</w:p>
    <w:p w14:paraId="61F8D339" w14:textId="1A5FEC54" w:rsidR="00623A7D" w:rsidRDefault="00623A7D" w:rsidP="00623A7D">
      <w:pPr>
        <w:jc w:val="center"/>
        <w:rPr>
          <w:b/>
          <w:i/>
        </w:rPr>
      </w:pPr>
      <w:r>
        <w:rPr>
          <w:b/>
          <w:i/>
          <w:lang w:val="en-US"/>
        </w:rPr>
        <w:t>9</w:t>
      </w:r>
      <w:r w:rsidRPr="008B083C">
        <w:rPr>
          <w:b/>
          <w:i/>
        </w:rPr>
        <w:t>.3. Тестирование работы программы</w:t>
      </w:r>
    </w:p>
    <w:p w14:paraId="4CFACE18" w14:textId="51F57BFA" w:rsidR="00623A7D" w:rsidRPr="00FF6D44" w:rsidRDefault="00623A7D" w:rsidP="00623A7D">
      <w:pPr>
        <w:jc w:val="center"/>
      </w:pPr>
      <w:r w:rsidRPr="00623A7D">
        <w:lastRenderedPageBreak/>
        <w:drawing>
          <wp:inline distT="0" distB="0" distL="0" distR="0" wp14:anchorId="51A213E4" wp14:editId="12B62C4D">
            <wp:extent cx="5940425" cy="5925820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2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23A7D" w:rsidRPr="00FF6D44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7358690">
    <w:abstractNumId w:val="1"/>
  </w:num>
  <w:num w:numId="2" w16cid:durableId="819928263">
    <w:abstractNumId w:val="1"/>
  </w:num>
  <w:num w:numId="3" w16cid:durableId="385417529">
    <w:abstractNumId w:val="2"/>
  </w:num>
  <w:num w:numId="4" w16cid:durableId="1947037517">
    <w:abstractNumId w:val="5"/>
  </w:num>
  <w:num w:numId="5" w16cid:durableId="676153339">
    <w:abstractNumId w:val="4"/>
  </w:num>
  <w:num w:numId="6" w16cid:durableId="2027513464">
    <w:abstractNumId w:val="3"/>
  </w:num>
  <w:num w:numId="7" w16cid:durableId="496188103">
    <w:abstractNumId w:val="8"/>
  </w:num>
  <w:num w:numId="8" w16cid:durableId="389497338">
    <w:abstractNumId w:val="6"/>
  </w:num>
  <w:num w:numId="9" w16cid:durableId="1055010648">
    <w:abstractNumId w:val="7"/>
  </w:num>
  <w:num w:numId="10" w16cid:durableId="13452776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06CF4"/>
    <w:rsid w:val="000B3444"/>
    <w:rsid w:val="000F6E8A"/>
    <w:rsid w:val="00115DCB"/>
    <w:rsid w:val="00143FEC"/>
    <w:rsid w:val="00195ADA"/>
    <w:rsid w:val="001C42EB"/>
    <w:rsid w:val="001E2AC2"/>
    <w:rsid w:val="0037690F"/>
    <w:rsid w:val="003C1230"/>
    <w:rsid w:val="003E4548"/>
    <w:rsid w:val="004079ED"/>
    <w:rsid w:val="00476284"/>
    <w:rsid w:val="004B5CF2"/>
    <w:rsid w:val="0050666E"/>
    <w:rsid w:val="00533722"/>
    <w:rsid w:val="00537870"/>
    <w:rsid w:val="005F2B9E"/>
    <w:rsid w:val="00623A7D"/>
    <w:rsid w:val="00635C15"/>
    <w:rsid w:val="00681580"/>
    <w:rsid w:val="0076574D"/>
    <w:rsid w:val="00771244"/>
    <w:rsid w:val="00813359"/>
    <w:rsid w:val="008B083C"/>
    <w:rsid w:val="009037DF"/>
    <w:rsid w:val="0091124A"/>
    <w:rsid w:val="00955A36"/>
    <w:rsid w:val="00971F49"/>
    <w:rsid w:val="00A84EC4"/>
    <w:rsid w:val="00AA4982"/>
    <w:rsid w:val="00AD4309"/>
    <w:rsid w:val="00B17EDD"/>
    <w:rsid w:val="00B92E64"/>
    <w:rsid w:val="00BE6E04"/>
    <w:rsid w:val="00C41CF7"/>
    <w:rsid w:val="00C51A7A"/>
    <w:rsid w:val="00CA47CC"/>
    <w:rsid w:val="00CF7C02"/>
    <w:rsid w:val="00D446C2"/>
    <w:rsid w:val="00D45B79"/>
    <w:rsid w:val="00D819AA"/>
    <w:rsid w:val="00DB483A"/>
    <w:rsid w:val="00DC3BB6"/>
    <w:rsid w:val="00DD3801"/>
    <w:rsid w:val="00E04C0B"/>
    <w:rsid w:val="00E12D8E"/>
    <w:rsid w:val="00E4458D"/>
    <w:rsid w:val="00E71049"/>
    <w:rsid w:val="00EF08FD"/>
    <w:rsid w:val="00F15A18"/>
    <w:rsid w:val="00F77FDB"/>
    <w:rsid w:val="00FA5111"/>
    <w:rsid w:val="00FB0FBB"/>
    <w:rsid w:val="00FE6679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135C9F"/>
  <w15:docId w15:val="{6B469DDF-AF3E-406E-AD66-9C48456C4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623A7D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3E45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3E454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6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8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5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0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0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0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6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2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1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image" Target="media/image32.wmf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wmf"/><Relationship Id="rId45" Type="http://schemas.openxmlformats.org/officeDocument/2006/relationships/oleObject" Target="embeddings/oleObject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4" Type="http://schemas.openxmlformats.org/officeDocument/2006/relationships/image" Target="media/image33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emf"/><Relationship Id="rId35" Type="http://schemas.openxmlformats.org/officeDocument/2006/relationships/image" Target="media/image26.png"/><Relationship Id="rId43" Type="http://schemas.openxmlformats.org/officeDocument/2006/relationships/oleObject" Target="embeddings/oleObject6.bin"/><Relationship Id="rId48" Type="http://schemas.openxmlformats.org/officeDocument/2006/relationships/image" Target="media/image36.png"/><Relationship Id="rId8" Type="http://schemas.openxmlformats.org/officeDocument/2006/relationships/image" Target="media/image2.png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4.png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6</Pages>
  <Words>3091</Words>
  <Characters>17622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Захар Братчиков</cp:lastModifiedBy>
  <cp:revision>8</cp:revision>
  <dcterms:created xsi:type="dcterms:W3CDTF">2022-11-27T14:05:00Z</dcterms:created>
  <dcterms:modified xsi:type="dcterms:W3CDTF">2022-12-26T17:49:00Z</dcterms:modified>
</cp:coreProperties>
</file>